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1F9E" w:rsidRDefault="00271F9E" w:rsidP="00271F9E">
      <w:pPr>
        <w:jc w:val="center"/>
        <w:rPr>
          <w:rFonts w:ascii="Bookman Old Style" w:hAnsi="Bookman Old Style"/>
        </w:rPr>
      </w:pPr>
      <w:bookmarkStart w:id="0" w:name="_GoBack"/>
      <w:bookmarkEnd w:id="0"/>
    </w:p>
    <w:p w:rsidR="001A6637" w:rsidRDefault="001A6637" w:rsidP="00271F9E">
      <w:pPr>
        <w:jc w:val="center"/>
        <w:rPr>
          <w:rFonts w:ascii="Bookman Old Style" w:hAnsi="Bookman Old Style"/>
          <w:b/>
          <w:sz w:val="96"/>
          <w:szCs w:val="96"/>
        </w:rPr>
      </w:pPr>
      <w:r>
        <w:rPr>
          <w:b/>
          <w:noProof/>
        </w:rPr>
        <w:drawing>
          <wp:inline distT="0" distB="0" distL="0" distR="0">
            <wp:extent cx="6647815" cy="942825"/>
            <wp:effectExtent l="19050" t="0" r="0" b="0"/>
            <wp:docPr id="1" name="Picture 1" descr="C:\Users\CYBER IDEAL MAIN\Downloads\kabarak-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YBER IDEAL MAIN\Downloads\kabarak-Logo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7815" cy="942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013CB">
        <w:rPr>
          <w:b/>
          <w:sz w:val="56"/>
        </w:rPr>
        <w:t xml:space="preserve">POST MOCK 2019      </w:t>
      </w:r>
      <w:r>
        <w:rPr>
          <w:b/>
          <w:sz w:val="56"/>
        </w:rPr>
        <w:t>-September</w:t>
      </w:r>
    </w:p>
    <w:p w:rsidR="00A632F8" w:rsidRPr="00D772C6" w:rsidRDefault="00AD2FC9" w:rsidP="00271F9E">
      <w:pPr>
        <w:jc w:val="center"/>
        <w:rPr>
          <w:rFonts w:ascii="Bookman Old Style" w:hAnsi="Bookman Old Style"/>
          <w:b/>
          <w:sz w:val="56"/>
          <w:szCs w:val="56"/>
        </w:rPr>
      </w:pPr>
      <w:r w:rsidRPr="00D772C6">
        <w:rPr>
          <w:rFonts w:ascii="Bookman Old Style" w:hAnsi="Bookman Old Style"/>
          <w:b/>
          <w:sz w:val="56"/>
          <w:szCs w:val="56"/>
        </w:rPr>
        <w:t>MATHEMATICS</w:t>
      </w:r>
    </w:p>
    <w:p w:rsidR="00A632F8" w:rsidRPr="00D772C6" w:rsidRDefault="00A632F8" w:rsidP="00271F9E">
      <w:pPr>
        <w:jc w:val="center"/>
        <w:rPr>
          <w:rFonts w:ascii="Bookman Old Style" w:hAnsi="Bookman Old Style"/>
          <w:sz w:val="56"/>
          <w:szCs w:val="56"/>
        </w:rPr>
      </w:pPr>
    </w:p>
    <w:p w:rsidR="00271F9E" w:rsidRPr="00D772C6" w:rsidRDefault="00271F9E" w:rsidP="00AD2FC9">
      <w:pPr>
        <w:spacing w:line="480" w:lineRule="auto"/>
        <w:jc w:val="center"/>
        <w:rPr>
          <w:rFonts w:ascii="Bookman Old Style" w:hAnsi="Bookman Old Style"/>
          <w:sz w:val="56"/>
          <w:szCs w:val="56"/>
        </w:rPr>
      </w:pPr>
      <w:r w:rsidRPr="00D772C6">
        <w:rPr>
          <w:rFonts w:ascii="Bookman Old Style" w:hAnsi="Bookman Old Style"/>
          <w:sz w:val="56"/>
          <w:szCs w:val="56"/>
        </w:rPr>
        <w:t>Form 4</w:t>
      </w:r>
    </w:p>
    <w:p w:rsidR="00271F9E" w:rsidRPr="00D772C6" w:rsidRDefault="00271F9E" w:rsidP="00AD2FC9">
      <w:pPr>
        <w:spacing w:line="480" w:lineRule="auto"/>
        <w:jc w:val="center"/>
        <w:rPr>
          <w:rFonts w:ascii="Bookman Old Style" w:hAnsi="Bookman Old Style"/>
          <w:sz w:val="56"/>
          <w:szCs w:val="56"/>
        </w:rPr>
      </w:pPr>
      <w:r w:rsidRPr="00D772C6">
        <w:rPr>
          <w:rFonts w:ascii="Bookman Old Style" w:hAnsi="Bookman Old Style"/>
          <w:sz w:val="56"/>
          <w:szCs w:val="56"/>
        </w:rPr>
        <w:t>Paper 2</w:t>
      </w:r>
    </w:p>
    <w:p w:rsidR="00271F9E" w:rsidRPr="00D772C6" w:rsidRDefault="00271F9E" w:rsidP="00AD2FC9">
      <w:pPr>
        <w:spacing w:line="480" w:lineRule="auto"/>
        <w:jc w:val="center"/>
        <w:rPr>
          <w:rFonts w:ascii="Bookman Old Style" w:hAnsi="Bookman Old Style"/>
          <w:sz w:val="56"/>
          <w:szCs w:val="56"/>
        </w:rPr>
      </w:pPr>
    </w:p>
    <w:p w:rsidR="00271F9E" w:rsidRDefault="00271F9E" w:rsidP="00AD2FC9">
      <w:pPr>
        <w:spacing w:line="480" w:lineRule="auto"/>
        <w:jc w:val="center"/>
        <w:rPr>
          <w:rFonts w:ascii="Bookman Old Style" w:hAnsi="Bookman Old Style"/>
          <w:b/>
          <w:sz w:val="56"/>
          <w:szCs w:val="56"/>
        </w:rPr>
      </w:pPr>
      <w:r w:rsidRPr="00D772C6">
        <w:rPr>
          <w:rFonts w:ascii="Bookman Old Style" w:hAnsi="Bookman Old Style"/>
          <w:b/>
          <w:sz w:val="56"/>
          <w:szCs w:val="56"/>
        </w:rPr>
        <w:t>MARKING SCHEME</w:t>
      </w:r>
    </w:p>
    <w:p w:rsidR="00D772C6" w:rsidRPr="00D772C6" w:rsidRDefault="00D772C6" w:rsidP="00AD2FC9">
      <w:pPr>
        <w:spacing w:line="480" w:lineRule="auto"/>
        <w:jc w:val="center"/>
        <w:rPr>
          <w:rFonts w:ascii="Bookman Old Style" w:hAnsi="Bookman Old Style"/>
          <w:b/>
          <w:sz w:val="56"/>
          <w:szCs w:val="56"/>
        </w:rPr>
      </w:pPr>
    </w:p>
    <w:p w:rsidR="00271F9E" w:rsidRPr="003E6150" w:rsidRDefault="00271F9E" w:rsidP="00271F9E">
      <w:pPr>
        <w:spacing w:after="0"/>
        <w:rPr>
          <w:rFonts w:ascii="Bookman Old Style" w:eastAsia="Arial Unicode MS" w:hAnsi="Bookman Old Style" w:cs="Arial"/>
          <w:b/>
          <w:sz w:val="20"/>
          <w:szCs w:val="20"/>
        </w:rPr>
      </w:pPr>
    </w:p>
    <w:p w:rsidR="00271F9E" w:rsidRPr="003F0CC9" w:rsidRDefault="00271F9E" w:rsidP="00271F9E">
      <w:pPr>
        <w:spacing w:after="0"/>
        <w:rPr>
          <w:rFonts w:ascii="Bookman Old Style" w:eastAsia="Arial Unicode MS" w:hAnsi="Bookman Old Style" w:cs="Arial"/>
          <w:b/>
          <w:sz w:val="24"/>
          <w:szCs w:val="24"/>
          <w:u w:val="single"/>
        </w:rPr>
      </w:pPr>
      <w:r w:rsidRPr="003F0CC9">
        <w:rPr>
          <w:rFonts w:ascii="Bookman Old Style" w:eastAsia="Arial Unicode MS" w:hAnsi="Bookman Old Style" w:cs="Arial"/>
          <w:b/>
          <w:sz w:val="24"/>
          <w:szCs w:val="24"/>
          <w:u w:val="single"/>
        </w:rPr>
        <w:lastRenderedPageBreak/>
        <w:t>SECTION I</w:t>
      </w:r>
    </w:p>
    <w:tbl>
      <w:tblPr>
        <w:tblStyle w:val="TableGrid"/>
        <w:tblW w:w="0" w:type="auto"/>
        <w:tblInd w:w="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680"/>
        <w:gridCol w:w="6331"/>
        <w:gridCol w:w="1152"/>
        <w:gridCol w:w="2115"/>
      </w:tblGrid>
      <w:tr w:rsidR="00271F9E" w:rsidRPr="003F0CC9" w:rsidTr="003E2A43">
        <w:trPr>
          <w:trHeight w:val="240"/>
        </w:trPr>
        <w:tc>
          <w:tcPr>
            <w:tcW w:w="680" w:type="dxa"/>
          </w:tcPr>
          <w:p w:rsidR="00271F9E" w:rsidRPr="003F0CC9" w:rsidRDefault="00271F9E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271F9E" w:rsidRPr="003F0CC9" w:rsidRDefault="004949F0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WORKING</w:t>
            </w:r>
          </w:p>
        </w:tc>
        <w:tc>
          <w:tcPr>
            <w:tcW w:w="1152" w:type="dxa"/>
          </w:tcPr>
          <w:p w:rsidR="00271F9E" w:rsidRPr="003F0CC9" w:rsidRDefault="00271F9E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b/>
                <w:sz w:val="24"/>
                <w:szCs w:val="24"/>
              </w:rPr>
              <w:t>MARKS</w:t>
            </w:r>
          </w:p>
        </w:tc>
        <w:tc>
          <w:tcPr>
            <w:tcW w:w="2115" w:type="dxa"/>
          </w:tcPr>
          <w:p w:rsidR="00271F9E" w:rsidRPr="003F0CC9" w:rsidRDefault="009E52B8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GUIDELINES</w:t>
            </w:r>
          </w:p>
        </w:tc>
      </w:tr>
      <w:tr w:rsidR="006229DB" w:rsidRPr="00E15430" w:rsidTr="003E2A43">
        <w:trPr>
          <w:trHeight w:val="240"/>
        </w:trPr>
        <w:tc>
          <w:tcPr>
            <w:tcW w:w="680" w:type="dxa"/>
          </w:tcPr>
          <w:p w:rsidR="006229DB" w:rsidRPr="00E15430" w:rsidRDefault="006229DB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tbl>
            <w:tblPr>
              <w:tblStyle w:val="TableGrid"/>
              <w:tblpPr w:leftFromText="180" w:rightFromText="180" w:vertAnchor="text" w:horzAnchor="margin" w:tblpY="257"/>
              <w:tblW w:w="0" w:type="auto"/>
              <w:tblLook w:val="04A0" w:firstRow="1" w:lastRow="0" w:firstColumn="1" w:lastColumn="0" w:noHBand="0" w:noVBand="1"/>
            </w:tblPr>
            <w:tblGrid>
              <w:gridCol w:w="2156"/>
              <w:gridCol w:w="3712"/>
            </w:tblGrid>
            <w:tr w:rsidR="006229DB" w:rsidRPr="00897D46" w:rsidTr="00253E88">
              <w:trPr>
                <w:trHeight w:val="312"/>
              </w:trPr>
              <w:tc>
                <w:tcPr>
                  <w:tcW w:w="2156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No.</w:t>
                  </w:r>
                </w:p>
              </w:tc>
              <w:tc>
                <w:tcPr>
                  <w:tcW w:w="3712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Log</w:t>
                  </w:r>
                </w:p>
              </w:tc>
            </w:tr>
            <w:tr w:rsidR="006229DB" w:rsidRPr="00897D46" w:rsidTr="00253E88">
              <w:trPr>
                <w:trHeight w:val="800"/>
              </w:trPr>
              <w:tc>
                <w:tcPr>
                  <w:tcW w:w="2156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24.36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066547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1.48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10</w:t>
                  </w:r>
                  <w:r w:rsidRPr="00897D46">
                    <w:rPr>
                      <w:rFonts w:ascii="Bookman Old Style" w:hAnsi="Bookman Old Style"/>
                      <w:sz w:val="24"/>
                      <w:szCs w:val="24"/>
                      <w:vertAlign w:val="superscript"/>
                    </w:rPr>
                    <w:t>-1</w:t>
                  </w: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x9.045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>
                    <w:rPr>
                      <w:rFonts w:ascii="Bookman Old Style" w:hAnsi="Bookman Old Style"/>
                      <w:sz w:val="24"/>
                      <w:szCs w:val="24"/>
                    </w:rPr>
                    <w:t>0.9045</w:t>
                  </w:r>
                </w:p>
              </w:tc>
              <w:tc>
                <w:tcPr>
                  <w:tcW w:w="3712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1.3867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  <w:t>-2.8231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2098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1703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  <w:t>X        2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3406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2098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  <w:t>0.3406</w:t>
                  </w:r>
                </w:p>
                <w:p w:rsidR="006229DB" w:rsidRPr="00897D46" w:rsidRDefault="006229DB" w:rsidP="00253E88">
                  <w:pPr>
                    <w:rPr>
                      <w:rFonts w:ascii="Bookman Old Style" w:eastAsiaTheme="minorEastAsia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-1.8692x</w:t>
                  </w:r>
                  <m:oMath>
                    <m:f>
                      <m:fPr>
                        <m:ctrlPr>
                          <w:rPr>
                            <w:rFonts w:ascii="Cambria Math" w:hAnsi="Bookman Old Style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oMath>
                </w:p>
                <w:p w:rsidR="006229DB" w:rsidRPr="00897D46" w:rsidRDefault="00385269" w:rsidP="00253E88">
                  <w:pPr>
                    <w:rPr>
                      <w:rFonts w:ascii="Bookman Old Style" w:eastAsiaTheme="minorEastAsia" w:hAnsi="Bookman Old Style"/>
                      <w:sz w:val="24"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Bookman Old Styl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Bookman Old Style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Bookman Old Style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</m:acc>
                        </m:num>
                        <m:den>
                          <m:r>
                            <w:rPr>
                              <w:rFonts w:ascii="Cambria Math" w:hAnsi="Bookman Old Style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Bookman Old Style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Bookman Old Styl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Bookman Old Style" w:eastAsiaTheme="minorEastAsia" w:hAnsi="Bookman Old Style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Bookman Old Style"/>
                              <w:sz w:val="24"/>
                              <w:szCs w:val="24"/>
                            </w:rPr>
                            <m:t>2.8692</m:t>
                          </m:r>
                        </m:num>
                        <m:den>
                          <m:r>
                            <w:rPr>
                              <w:rFonts w:ascii="Cambria Math" w:eastAsiaTheme="minorEastAsia" w:hAnsi="Bookman Old Style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oMath>
                  </m:oMathPara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eastAsiaTheme="minorEastAsia" w:hAnsi="Bookman Old Style"/>
                      <w:sz w:val="24"/>
                      <w:szCs w:val="24"/>
                    </w:rPr>
                    <w:t>=-1.9564</w:t>
                  </w:r>
                </w:p>
              </w:tc>
            </w:tr>
          </w:tbl>
          <w:p w:rsidR="00C21442" w:rsidRDefault="00C21442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8072F9" w:rsidRPr="001E26F6" w:rsidRDefault="008072F9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= 0.9045</w:t>
            </w:r>
          </w:p>
        </w:tc>
        <w:tc>
          <w:tcPr>
            <w:tcW w:w="1152" w:type="dxa"/>
          </w:tcPr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8072F9" w:rsidRDefault="008072F9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8072F9" w:rsidRDefault="008072F9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  <w:r w:rsidRPr="00E15430">
              <w:rPr>
                <w:rFonts w:ascii="Bookman Old Style" w:hAnsi="Bookman Old Style"/>
              </w:rPr>
              <w:sym w:font="Wingdings 2" w:char="F050"/>
            </w:r>
            <w:r w:rsidRPr="00E15430">
              <w:rPr>
                <w:rFonts w:ascii="Bookman Old Style" w:hAnsi="Bookman Old Style"/>
              </w:rPr>
              <w:t>logs All</w:t>
            </w: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  <w:r w:rsidRPr="00E15430">
              <w:rPr>
                <w:rFonts w:ascii="Bookman Old Style" w:hAnsi="Bookman Old Style"/>
              </w:rPr>
              <w:sym w:font="Wingdings 2" w:char="F050"/>
            </w:r>
            <w:r w:rsidRPr="00E15430">
              <w:rPr>
                <w:rFonts w:ascii="Bookman Old Style" w:hAnsi="Bookman Old Style"/>
              </w:rPr>
              <w:t xml:space="preserve"> Addn &amp; Subtr</w:t>
            </w: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  <w:r w:rsidRPr="00E15430">
              <w:rPr>
                <w:rFonts w:ascii="Bookman Old Style" w:hAnsi="Bookman Old Style"/>
              </w:rPr>
              <w:sym w:font="Wingdings 2" w:char="F050"/>
            </w:r>
            <w:r w:rsidRPr="00E15430">
              <w:rPr>
                <w:rFonts w:ascii="Bookman Old Style" w:hAnsi="Bookman Old Style"/>
              </w:rPr>
              <w:t>Attempt to divided by 3</w:t>
            </w: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</w:tc>
      </w:tr>
      <w:tr w:rsidR="0087734F" w:rsidRPr="003F0CC9" w:rsidTr="003E2A43">
        <w:trPr>
          <w:trHeight w:val="240"/>
        </w:trPr>
        <w:tc>
          <w:tcPr>
            <w:tcW w:w="680" w:type="dxa"/>
          </w:tcPr>
          <w:p w:rsidR="0087734F" w:rsidRPr="003F0CC9" w:rsidRDefault="0087734F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87734F" w:rsidRDefault="0087734F" w:rsidP="00253E88">
            <w:pPr>
              <w:rPr>
                <w:noProof/>
              </w:rPr>
            </w:pPr>
          </w:p>
        </w:tc>
        <w:tc>
          <w:tcPr>
            <w:tcW w:w="1152" w:type="dxa"/>
          </w:tcPr>
          <w:p w:rsidR="0087734F" w:rsidRDefault="0087734F" w:rsidP="00253E88">
            <w:r>
              <w:t>4</w:t>
            </w:r>
          </w:p>
        </w:tc>
        <w:tc>
          <w:tcPr>
            <w:tcW w:w="2115" w:type="dxa"/>
          </w:tcPr>
          <w:p w:rsidR="0087734F" w:rsidRDefault="0087734F" w:rsidP="00253E88"/>
        </w:tc>
      </w:tr>
      <w:tr w:rsidR="00074953" w:rsidRPr="003F0CC9" w:rsidTr="003E2A43">
        <w:trPr>
          <w:trHeight w:val="3408"/>
        </w:trPr>
        <w:tc>
          <w:tcPr>
            <w:tcW w:w="680" w:type="dxa"/>
          </w:tcPr>
          <w:p w:rsidR="00074953" w:rsidRPr="003F0CC9" w:rsidRDefault="00074953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Error = </w:t>
            </w:r>
            <m:oMath>
              <m:f>
                <m:fPr>
                  <m:ctrlPr>
                    <w:rPr>
                      <w:rFonts w:ascii="Cambria Math" w:hAnsi="Bookman Old Style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Bookman Old Style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Bookman Old Style"/>
                      <w:sz w:val="24"/>
                      <w:szCs w:val="24"/>
                    </w:rPr>
                    <m:t>2</m:t>
                  </m:r>
                </m:den>
              </m:f>
            </m:oMath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 x 0.1 = </w:t>
            </w:r>
            <w:r w:rsidRPr="00074953">
              <w:rPr>
                <w:rFonts w:ascii="Bookman Old Style" w:hAnsi="Bookman Old Style"/>
                <w:sz w:val="24"/>
                <w:szCs w:val="24"/>
                <w:u w:val="single"/>
              </w:rPr>
              <w:t>+</w:t>
            </w: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 0.05cm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>Actual length = 12.5 + 24.5 + 12.9 + 10.1 = 60.0</w:t>
            </w:r>
          </w:p>
          <w:p w:rsid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Max length    = 12.55 + 24.55 + 12.95 + 10.15 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            </w:t>
            </w:r>
            <w:r w:rsidRPr="00074953">
              <w:rPr>
                <w:rFonts w:ascii="Bookman Old Style" w:hAnsi="Bookman Old Style"/>
                <w:sz w:val="24"/>
                <w:szCs w:val="24"/>
              </w:rPr>
              <w:t>= 60.20</w:t>
            </w:r>
          </w:p>
          <w:p w:rsid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Min length     = 12.45 + 24.45 + 12.85 + 10.05 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            </w:t>
            </w:r>
            <w:r w:rsidRPr="00074953">
              <w:rPr>
                <w:rFonts w:ascii="Bookman Old Style" w:hAnsi="Bookman Old Style"/>
                <w:sz w:val="24"/>
                <w:szCs w:val="24"/>
              </w:rPr>
              <w:t>= 59.80</w:t>
            </w:r>
          </w:p>
          <w:p w:rsidR="00074564" w:rsidRDefault="00074564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546304" w:rsidRPr="00074953" w:rsidRDefault="00546304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ab/>
              <w:t xml:space="preserve">A.E.  </w:t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>= Max – Min     = 60.20 – 59.80</w:t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074953" w:rsidRPr="00074953" w:rsidRDefault="00385269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795" o:spid="_x0000_s1072" style="position:absolute;z-index:251660288;visibility:visible;mso-wrap-distance-top:-3e-5mm;mso-wrap-distance-bottom:-3e-5mm;mso-width-relative:margin" from="159.75pt,.35pt" to="254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">
                  <o:lock v:ext="edit" shapetype="f"/>
                </v:line>
              </w:pic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794" o:spid="_x0000_s1071" style="position:absolute;z-index:251661312;visibility:visible;mso-wrap-distance-top:-3e-5mm;mso-wrap-distance-bottom:-3e-5mm" from="71.7pt,.35pt" to="136.5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">
                  <o:lock v:ext="edit" shapetype="f"/>
                </v:line>
              </w:pic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   2</w:t>
            </w:r>
            <w:r w:rsid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</w: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</w:t>
            </w:r>
            <w:r w:rsidR="00074953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</w: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>2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P.E. = 0.2   x 100</w:t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074953" w:rsidRPr="00074953" w:rsidRDefault="00385269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793" o:spid="_x0000_s1073" style="position:absolute;z-index:251662336;visibility:visible;mso-wrap-distance-top:-3e-5mm;mso-wrap-distance-bottom:-3e-5mm" from="75.5pt,-.15pt" to="140.7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">
                  <o:lock v:ext="edit" shapetype="f"/>
                </v:line>
              </w:pict>
            </w:r>
            <w:r w:rsidR="00074564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                  </w: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>60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  = 0.3%</w:t>
            </w:r>
          </w:p>
        </w:tc>
        <w:tc>
          <w:tcPr>
            <w:tcW w:w="1152" w:type="dxa"/>
          </w:tcPr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546304" w:rsidRPr="003F0CC9" w:rsidRDefault="00546304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 w:rsidRPr="003F0CC9">
              <w:rPr>
                <w:rFonts w:ascii="Bookman Old Style" w:hAnsi="Bookman Old Style" w:cs="Times New Roman"/>
                <w:sz w:val="24"/>
                <w:szCs w:val="24"/>
              </w:rPr>
              <w:t>M1</w:t>
            </w: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 w:rsidRPr="003F0CC9">
              <w:rPr>
                <w:rFonts w:ascii="Bookman Old Style" w:hAnsi="Bookman Old Style" w:cs="Times New Roman"/>
                <w:sz w:val="24"/>
                <w:szCs w:val="24"/>
              </w:rPr>
              <w:t>M1</w:t>
            </w: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 w:rsidRPr="003F0CC9">
              <w:rPr>
                <w:rFonts w:ascii="Bookman Old Style" w:hAnsi="Bookman Old Style" w:cs="Times New Roman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074953" w:rsidRPr="003F0CC9" w:rsidRDefault="00074953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074953" w:rsidRPr="003F0CC9" w:rsidTr="003E2A43">
        <w:trPr>
          <w:trHeight w:val="240"/>
        </w:trPr>
        <w:tc>
          <w:tcPr>
            <w:tcW w:w="680" w:type="dxa"/>
          </w:tcPr>
          <w:p w:rsidR="00074953" w:rsidRPr="003F0CC9" w:rsidRDefault="00074953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074953" w:rsidRPr="003F0CC9" w:rsidRDefault="00074953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  <w:tr w:rsidR="00F96F7E" w:rsidRPr="003F0CC9" w:rsidTr="003E2A43">
        <w:trPr>
          <w:trHeight w:val="240"/>
        </w:trPr>
        <w:tc>
          <w:tcPr>
            <w:tcW w:w="680" w:type="dxa"/>
          </w:tcPr>
          <w:p w:rsidR="00F96F7E" w:rsidRPr="003F0CC9" w:rsidRDefault="00F96F7E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F96F7E" w:rsidRPr="00F96F7E" w:rsidRDefault="00F96F7E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X R = </w:t>
            </w:r>
            <w:r w:rsidRPr="00F96F7E">
              <w:rPr>
                <w:rFonts w:ascii="Bookman Old Style" w:hAnsi="Bookman Old Style"/>
                <w:sz w:val="24"/>
                <w:szCs w:val="24"/>
                <w:u w:val="single"/>
                <w:lang w:val="fr-FR"/>
              </w:rPr>
              <w:t>4.8 x 5</w:t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F96F7E" w:rsidRPr="00F96F7E" w:rsidRDefault="00F96F7E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          6</w:t>
            </w:r>
          </w:p>
          <w:p w:rsidR="00F96F7E" w:rsidRPr="00F96F7E" w:rsidRDefault="00F96F7E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  = 4</w:t>
            </w:r>
          </w:p>
          <w:p w:rsidR="00F96F7E" w:rsidRP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>QT</w:t>
            </w:r>
            <w:r w:rsidRPr="00F96F7E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PT x RT</w:t>
            </w:r>
          </w:p>
          <w:p w:rsidR="00F96F7E" w:rsidRP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>QT2 = 18 x 8</w:t>
            </w:r>
          </w:p>
          <w:p w:rsid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QT = </w:t>
            </w:r>
            <m:oMath>
              <m:rad>
                <m:radPr>
                  <m:degHide m:val="1"/>
                  <m:ctrlPr>
                    <w:rPr>
                      <w:rFonts w:ascii="Cambria Math" w:hAnsi="Bookman Old Style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Bookman Old Style"/>
                      <w:sz w:val="24"/>
                      <w:szCs w:val="24"/>
                    </w:rPr>
                    <m:t>144</m:t>
                  </m:r>
                </m:e>
              </m:rad>
            </m:oMath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F96F7E" w:rsidRP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>QT = 12</w:t>
            </w:r>
            <w:r w:rsidR="005B742E">
              <w:rPr>
                <w:rFonts w:ascii="Bookman Old Style" w:hAnsi="Bookman Old Style"/>
                <w:sz w:val="24"/>
                <w:szCs w:val="24"/>
                <w:lang w:val="fr-FR"/>
              </w:rPr>
              <w:t>cm</w:t>
            </w:r>
          </w:p>
        </w:tc>
        <w:tc>
          <w:tcPr>
            <w:tcW w:w="1152" w:type="dxa"/>
          </w:tcPr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115" w:type="dxa"/>
          </w:tcPr>
          <w:p w:rsidR="00F96F7E" w:rsidRPr="003F0CC9" w:rsidRDefault="00F96F7E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F96F7E" w:rsidRPr="003F0CC9" w:rsidTr="003E2A43">
        <w:trPr>
          <w:trHeight w:val="240"/>
        </w:trPr>
        <w:tc>
          <w:tcPr>
            <w:tcW w:w="680" w:type="dxa"/>
          </w:tcPr>
          <w:p w:rsidR="00F96F7E" w:rsidRPr="003F0CC9" w:rsidRDefault="00F96F7E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F96F7E" w:rsidRPr="003F0CC9" w:rsidRDefault="00F96F7E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36223A" w:rsidRPr="003F0CC9" w:rsidTr="003E2A43">
        <w:trPr>
          <w:trHeight w:val="240"/>
        </w:trPr>
        <w:tc>
          <w:tcPr>
            <w:tcW w:w="680" w:type="dxa"/>
          </w:tcPr>
          <w:p w:rsidR="0036223A" w:rsidRPr="003F0CC9" w:rsidRDefault="0036223A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tbl>
            <w:tblPr>
              <w:tblStyle w:val="TableGrid"/>
              <w:tblW w:w="6105" w:type="dxa"/>
              <w:tblLook w:val="04A0" w:firstRow="1" w:lastRow="0" w:firstColumn="1" w:lastColumn="0" w:noHBand="0" w:noVBand="1"/>
            </w:tblPr>
            <w:tblGrid>
              <w:gridCol w:w="763"/>
              <w:gridCol w:w="763"/>
              <w:gridCol w:w="763"/>
              <w:gridCol w:w="763"/>
              <w:gridCol w:w="763"/>
              <w:gridCol w:w="763"/>
              <w:gridCol w:w="763"/>
              <w:gridCol w:w="764"/>
            </w:tblGrid>
            <w:tr w:rsidR="0036223A" w:rsidRPr="0036223A" w:rsidTr="00253E88">
              <w:trPr>
                <w:trHeight w:val="121"/>
              </w:trPr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64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4</w:t>
                  </w:r>
                </w:p>
              </w:tc>
            </w:tr>
            <w:tr w:rsidR="0036223A" w:rsidRPr="0036223A" w:rsidTr="00253E88">
              <w:trPr>
                <w:trHeight w:val="121"/>
              </w:trPr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764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7</w:t>
                  </w:r>
                </w:p>
              </w:tc>
            </w:tr>
          </w:tbl>
          <w:p w:rsidR="0036223A" w:rsidRPr="0036223A" w:rsidRDefault="0036223A" w:rsidP="00DA7D99">
            <w:pPr>
              <w:pStyle w:val="ListParagraph"/>
              <w:spacing w:line="360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eastAsiaTheme="minorEastAsia" w:hAnsi="Bookman Old Style"/>
                <w:noProof/>
                <w:sz w:val="24"/>
                <w:szCs w:val="24"/>
              </w:rPr>
              <w:t xml:space="preserve">Are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36223A">
              <w:rPr>
                <w:rFonts w:ascii="Bookman Old Style" w:hAnsi="Bookman Old Style"/>
                <w:noProof/>
                <w:sz w:val="24"/>
                <w:szCs w:val="24"/>
              </w:rPr>
              <w:t xml:space="preserve"> ( 5  +  17  +  2(2  +  1  +  2  +  5  +   10)</w:t>
            </w:r>
          </w:p>
          <w:p w:rsidR="0036223A" w:rsidRPr="0036223A" w:rsidRDefault="0036223A" w:rsidP="00DA7D99">
            <w:pPr>
              <w:pStyle w:val="ListParagraph"/>
              <w:spacing w:line="360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36223A">
              <w:rPr>
                <w:rFonts w:ascii="Bookman Old Style" w:hAnsi="Bookman Old Style"/>
                <w:noProof/>
                <w:sz w:val="24"/>
                <w:szCs w:val="24"/>
              </w:rPr>
              <w:t xml:space="preserve">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   </w:t>
            </w:r>
            <w:r w:rsidRPr="0036223A">
              <w:rPr>
                <w:rFonts w:ascii="Bookman Old Style" w:hAnsi="Bookman Old Style"/>
                <w:noProof/>
                <w:sz w:val="24"/>
                <w:szCs w:val="24"/>
              </w:rPr>
              <w:t>=  31 sq. Units</w:t>
            </w:r>
          </w:p>
        </w:tc>
        <w:tc>
          <w:tcPr>
            <w:tcW w:w="1152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407DE3" w:rsidRDefault="00407DE3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36223A" w:rsidRPr="003F0CC9" w:rsidTr="003E2A43">
        <w:trPr>
          <w:trHeight w:val="240"/>
        </w:trPr>
        <w:tc>
          <w:tcPr>
            <w:tcW w:w="680" w:type="dxa"/>
          </w:tcPr>
          <w:p w:rsidR="0036223A" w:rsidRPr="003F0CC9" w:rsidRDefault="0036223A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6223A" w:rsidRPr="003F0CC9" w:rsidRDefault="0036223A" w:rsidP="00253E88">
            <w:pPr>
              <w:pStyle w:val="NoSpacing"/>
              <w:spacing w:line="360" w:lineRule="auto"/>
              <w:rPr>
                <w:rFonts w:ascii="Bookman Old Style" w:hAnsi="Bookman Old Style" w:cs="Times New Roman"/>
                <w:sz w:val="24"/>
                <w:szCs w:val="24"/>
                <w:lang w:val="fr-FR"/>
              </w:rPr>
            </w:pPr>
          </w:p>
        </w:tc>
        <w:tc>
          <w:tcPr>
            <w:tcW w:w="1152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3E2A43" w:rsidRPr="003F0CC9" w:rsidTr="003E2A43">
        <w:trPr>
          <w:trHeight w:val="3588"/>
        </w:trPr>
        <w:tc>
          <w:tcPr>
            <w:tcW w:w="680" w:type="dxa"/>
          </w:tcPr>
          <w:p w:rsidR="003E2A43" w:rsidRPr="003F0CC9" w:rsidRDefault="003E2A43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m:oMath>
              <m:r>
                <w:rPr>
                  <w:rFonts w:ascii="Cambria Math" w:eastAsia="Arial Unicode MS" w:hAnsi="Cambria Math" w:cs="Arial Unicode MS"/>
                  <w:noProof/>
                  <w:sz w:val="32"/>
                  <w:szCs w:val="32"/>
                </w:rPr>
                <m:t>x</m:t>
              </m:r>
              <m:r>
                <w:rPr>
                  <w:rFonts w:ascii="Cambria Math" w:eastAsia="Arial Unicode MS" w:hAnsi="Arial Unicode MS" w:cs="Arial Unicode MS"/>
                  <w:noProof/>
                  <w:sz w:val="32"/>
                  <w:szCs w:val="32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Arial Unicode MS" w:hAnsi="Arial Unicode MS" w:cs="Arial Unicode MS"/>
                      <w:i/>
                      <w:noProof/>
                      <w:sz w:val="32"/>
                      <w:szCs w:val="3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Arial Unicode MS" w:hAnsi="Arial Unicode MS" w:cs="Arial Unicode MS"/>
                          <w:i/>
                          <w:noProof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t</m:t>
                      </m:r>
                      <m:r>
                        <w:rPr>
                          <w:rFonts w:ascii="Cambria Math" w:eastAsia="Arial Unicode MS" w:hAnsi="Arial Unicode MS" w:cs="Arial Unicode MS"/>
                          <w:noProof/>
                          <w:sz w:val="32"/>
                          <w:szCs w:val="32"/>
                        </w:rPr>
                        <m:t xml:space="preserve"> </m:t>
                      </m:r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eastAsia="Arial Unicode MS" w:hAnsi="Arial Unicode MS" w:cs="Arial Unicode MS"/>
                          <w:noProof/>
                          <w:sz w:val="32"/>
                          <w:szCs w:val="32"/>
                        </w:rPr>
                        <m:t xml:space="preserve">2 </m:t>
                      </m:r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μ</m:t>
                      </m:r>
                      <m:r>
                        <w:rPr>
                          <w:rFonts w:ascii="Cambria Math" w:eastAsia="Arial Unicode MS" w:hAnsi="Arial Unicode MS" w:cs="Arial Unicode MS"/>
                          <w:noProof/>
                          <w:sz w:val="32"/>
                          <w:szCs w:val="32"/>
                        </w:rPr>
                        <m:t>+</m:t>
                      </m:r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p</m:t>
                      </m:r>
                    </m:den>
                  </m:f>
                </m:e>
              </m:rad>
            </m:oMath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 xml:space="preserve"> </w:t>
            </w:r>
          </w:p>
          <w:p w:rsidR="003E2A43" w:rsidRPr="003E2A43" w:rsidRDefault="00385269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eastAsia="Arial Unicode MS" w:hAnsi="Arial Unicode MS" w:cs="Arial Unicode MS"/>
                    <w:noProof/>
                    <w:sz w:val="32"/>
                    <w:szCs w:val="32"/>
                  </w:rPr>
                  <m:t>=</m:t>
                </m:r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t</m:t>
                    </m:r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 xml:space="preserve"> </m:t>
                    </m:r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p</m:t>
                    </m:r>
                  </m:num>
                  <m:den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 xml:space="preserve">2 </m:t>
                    </m:r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μ</m:t>
                    </m:r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>+</m:t>
                    </m:r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p</m:t>
                    </m:r>
                  </m:den>
                </m:f>
              </m:oMath>
            </m:oMathPara>
          </w:p>
          <w:p w:rsidR="003E2A43" w:rsidRP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</w:p>
          <w:p w:rsidR="003E2A43" w:rsidRP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tp</m:t>
              </m:r>
            </m:oMath>
          </w:p>
          <w:p w:rsidR="003E2A43" w:rsidRP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tp</m:t>
              </m:r>
              <m:r>
                <w:rPr>
                  <w:rFonts w:ascii="Bookman Old Style" w:hAnsi="Bookman Old Style"/>
                  <w:noProof/>
                  <w:sz w:val="28"/>
                  <w:szCs w:val="28"/>
                </w:rPr>
                <m:t>-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3E2A43" w:rsidRDefault="003E2A43" w:rsidP="00253E88">
            <w:pPr>
              <w:pStyle w:val="ListParagraph"/>
              <w:ind w:left="0"/>
              <w:rPr>
                <w:rFonts w:ascii="Bookman Old Style" w:eastAsiaTheme="minorEastAsia" w:hAnsi="Bookman Old Style"/>
                <w:noProof/>
                <w:sz w:val="28"/>
                <w:szCs w:val="28"/>
              </w:rPr>
            </w:pPr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= 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t</m:t>
                  </m:r>
                  <m:r>
                    <w:rPr>
                      <w:rFonts w:ascii="Bookman Old Style" w:hAnsi="Bookman Old Style"/>
                      <w:noProof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)</m:t>
              </m:r>
            </m:oMath>
          </w:p>
          <w:p w:rsidR="003E2A43" w:rsidRPr="003E2A43" w:rsidRDefault="00C00B1A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 Unicode MS" w:hAnsi="Arial Unicode MS" w:cs="Arial Unicode MS"/>
                    <w:noProof/>
                    <w:sz w:val="32"/>
                    <w:szCs w:val="32"/>
                  </w:rPr>
                  <m:t>p=</m:t>
                </m:r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Bookman Old Style"/>
                        <w:noProof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μ</m:t>
                    </m:r>
                    <m:sSup>
                      <m:sSupPr>
                        <m:ctrlPr>
                          <w:rPr>
                            <w:rFonts w:ascii="Cambria Math" w:hAnsi="Bookman Old Style"/>
                            <w:i/>
                            <w:noProof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Bookman Old Style"/>
                            <w:noProof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Bookman Old Style" w:hAnsi="Bookman Old Style"/>
                        <w:noProof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Bookman Old Style"/>
                            <w:i/>
                            <w:noProof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Bookman Old Style"/>
                            <w:noProof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152" w:type="dxa"/>
          </w:tcPr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4B3DAF" w:rsidRDefault="004B3DA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115" w:type="dxa"/>
          </w:tcPr>
          <w:p w:rsidR="004B3DAF" w:rsidRDefault="004B3DAF" w:rsidP="004B3DAF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4B3DAF" w:rsidRDefault="004B3DAF" w:rsidP="004B3DAF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4B3DAF" w:rsidRPr="003F0CC9" w:rsidRDefault="004B3DAF" w:rsidP="004B3DAF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(squaring on both sides)</w:t>
            </w:r>
          </w:p>
        </w:tc>
      </w:tr>
      <w:tr w:rsidR="003E2A43" w:rsidRPr="003F0CC9" w:rsidTr="003E2A43">
        <w:trPr>
          <w:trHeight w:val="240"/>
        </w:trPr>
        <w:tc>
          <w:tcPr>
            <w:tcW w:w="680" w:type="dxa"/>
          </w:tcPr>
          <w:p w:rsidR="003E2A43" w:rsidRPr="003F0CC9" w:rsidRDefault="003E2A43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E2A43" w:rsidRPr="003F0CC9" w:rsidRDefault="003E2A43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3E2A43" w:rsidRPr="003F0CC9" w:rsidRDefault="003E2A43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253E88" w:rsidRPr="00876568" w:rsidTr="003E2A43">
        <w:trPr>
          <w:trHeight w:val="225"/>
        </w:trPr>
        <w:tc>
          <w:tcPr>
            <w:tcW w:w="680" w:type="dxa"/>
          </w:tcPr>
          <w:p w:rsidR="00253E88" w:rsidRPr="00876568" w:rsidRDefault="00253E88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6331" w:type="dxa"/>
          </w:tcPr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>log (3x + 9) = log 3</w:t>
            </w:r>
            <w:r w:rsidRPr="00253E88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log 100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EB3E1F">
              <w:rPr>
                <w:rFonts w:ascii="Bookman Old Style" w:hAnsi="Bookman Old Style"/>
                <w:sz w:val="24"/>
                <w:szCs w:val="24"/>
                <w:lang w:val="en-GB"/>
              </w:rPr>
              <w:t>log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(3x + 9) = </w:t>
            </w:r>
            <w:r w:rsidRPr="00EB3E1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log 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>2700</w:t>
            </w:r>
          </w:p>
          <w:p w:rsidR="00EB3E1F" w:rsidRDefault="00EB3E1F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x + 9 = 2700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x = 2691</w:t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3x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253E88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691</w:t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         3</w:t>
            </w:r>
          </w:p>
          <w:p w:rsidR="00253E88" w:rsidRPr="00253E88" w:rsidRDefault="00253E88" w:rsidP="00253E88">
            <w:pPr>
              <w:widowControl w:val="0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x = 897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</w:tc>
        <w:tc>
          <w:tcPr>
            <w:tcW w:w="1152" w:type="dxa"/>
          </w:tcPr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B66D6B" w:rsidRDefault="00B66D6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66D6B" w:rsidRDefault="00B66D6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66D6B" w:rsidRDefault="00B66D6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253E88" w:rsidRPr="0087656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253E88" w:rsidRPr="00876568" w:rsidRDefault="00253E88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253E88" w:rsidRPr="00876568" w:rsidTr="003E2A43">
        <w:trPr>
          <w:trHeight w:val="225"/>
        </w:trPr>
        <w:tc>
          <w:tcPr>
            <w:tcW w:w="680" w:type="dxa"/>
          </w:tcPr>
          <w:p w:rsidR="00253E88" w:rsidRPr="00876568" w:rsidRDefault="00253E88" w:rsidP="00253E88">
            <w:pPr>
              <w:pStyle w:val="ListParagraph"/>
              <w:ind w:left="36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6331" w:type="dxa"/>
          </w:tcPr>
          <w:p w:rsidR="00253E88" w:rsidRPr="00876568" w:rsidRDefault="00253E88" w:rsidP="00253E88">
            <w:pPr>
              <w:tabs>
                <w:tab w:val="left" w:pos="3645"/>
              </w:tabs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253E88" w:rsidRPr="00876568" w:rsidRDefault="00253E88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3A5FCF" w:rsidRPr="00E535C4" w:rsidTr="003E2A43">
        <w:trPr>
          <w:trHeight w:val="240"/>
        </w:trPr>
        <w:tc>
          <w:tcPr>
            <w:tcW w:w="680" w:type="dxa"/>
          </w:tcPr>
          <w:p w:rsidR="003A5FCF" w:rsidRPr="00E535C4" w:rsidRDefault="003A5FCF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:rsidR="003A5FCF" w:rsidRPr="003A5FCF" w:rsidRDefault="00385269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39" o:spid="_x0000_s1100" type="#_x0000_t185" style="position:absolute;left:0;text-align:left;margin-left:31.35pt;margin-top:8.25pt;width:91.25pt;height:27pt;z-index:251681792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" strokecolor="black [3040]"/>
              </w:pict>
            </w:r>
            <w:r w:rsidR="003A5FCF"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="003A5FCF"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="003A5FCF"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 a)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A   </w:t>
            </w:r>
            <w:r w:rsidRPr="003A5FCF">
              <w:rPr>
                <w:rFonts w:ascii="Bookman Old Style" w:hAnsi="Bookman Old Style"/>
                <w:sz w:val="24"/>
                <w:szCs w:val="24"/>
                <w:u w:val="single"/>
                <w:lang w:val="fr-FR"/>
              </w:rPr>
              <w:t>5 + -3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, </w:t>
            </w:r>
            <w:r w:rsidRPr="003A5FCF">
              <w:rPr>
                <w:rFonts w:ascii="Bookman Old Style" w:hAnsi="Bookman Old Style"/>
                <w:sz w:val="24"/>
                <w:szCs w:val="24"/>
                <w:u w:val="single"/>
                <w:lang w:val="fr-FR"/>
              </w:rPr>
              <w:t>5 + -1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    2           2          </w:t>
            </w:r>
          </w:p>
          <w:p w:rsid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A 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(1, 2)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 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b)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(x - a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(y - b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r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(5 - 1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(5 - 2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r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4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3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5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radius 5 units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(x - 1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(y - 2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5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>x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x + 1 + y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4y + 4 = 25</w:t>
            </w:r>
          </w:p>
          <w:p w:rsidR="003A5FCF" w:rsidRPr="003A5FCF" w:rsidRDefault="003A5FCF" w:rsidP="00A72919">
            <w:pPr>
              <w:widowControl w:val="0"/>
              <w:rPr>
                <w:rFonts w:ascii="Bookman Old Style" w:hAnsi="Bookman Old Style"/>
                <w:sz w:val="24"/>
                <w:szCs w:val="24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x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x + y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4y - 20 = 0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</w:tc>
        <w:tc>
          <w:tcPr>
            <w:tcW w:w="1152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 w:rsidRPr="00E535C4">
              <w:rPr>
                <w:rFonts w:ascii="Bookman Old Style" w:hAnsi="Bookman Old Style"/>
              </w:rPr>
              <w:t>A1</w:t>
            </w: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 w:rsidRPr="00E535C4">
              <w:rPr>
                <w:rFonts w:ascii="Bookman Old Style" w:hAnsi="Bookman Old Style"/>
              </w:rPr>
              <w:t>M1</w:t>
            </w: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 w:rsidRPr="00E535C4">
              <w:rPr>
                <w:rFonts w:ascii="Bookman Old Style" w:hAnsi="Bookman Old Style"/>
              </w:rPr>
              <w:t xml:space="preserve">A1 </w:t>
            </w:r>
          </w:p>
        </w:tc>
        <w:tc>
          <w:tcPr>
            <w:tcW w:w="2115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</w:tc>
      </w:tr>
      <w:tr w:rsidR="003A5FCF" w:rsidRPr="00E535C4" w:rsidTr="003E2A43">
        <w:trPr>
          <w:trHeight w:val="240"/>
        </w:trPr>
        <w:tc>
          <w:tcPr>
            <w:tcW w:w="680" w:type="dxa"/>
          </w:tcPr>
          <w:p w:rsidR="003A5FCF" w:rsidRPr="00E535C4" w:rsidRDefault="003A5FCF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</w:tc>
        <w:tc>
          <w:tcPr>
            <w:tcW w:w="1152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3</w:t>
            </w:r>
          </w:p>
        </w:tc>
        <w:tc>
          <w:tcPr>
            <w:tcW w:w="2115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</w:tc>
      </w:tr>
      <w:tr w:rsidR="00564B20" w:rsidRPr="003229BF" w:rsidTr="003E2A43">
        <w:trPr>
          <w:trHeight w:val="240"/>
        </w:trPr>
        <w:tc>
          <w:tcPr>
            <w:tcW w:w="680" w:type="dxa"/>
          </w:tcPr>
          <w:p w:rsidR="00564B20" w:rsidRPr="003229BF" w:rsidRDefault="00564B20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564B20" w:rsidRPr="00771A5F" w:rsidRDefault="00564B20" w:rsidP="00A72919">
            <w:pPr>
              <w:pStyle w:val="ListParagraph"/>
              <w:spacing w:line="276" w:lineRule="auto"/>
              <w:ind w:left="0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Determinmant = 2 – 12 = </w:t>
            </w:r>
            <w:r w:rsidR="00885410"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>–</w:t>
            </w: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>10</w:t>
            </w:r>
          </w:p>
          <w:p w:rsidR="00564B20" w:rsidRPr="00771A5F" w:rsidRDefault="00564B20" w:rsidP="00A72919">
            <w:pPr>
              <w:pStyle w:val="ListParagraph"/>
              <w:spacing w:line="276" w:lineRule="auto"/>
              <w:ind w:left="0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A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.</m:t>
                </m:r>
                <m: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S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.</m:t>
                </m:r>
                <m: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F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 xml:space="preserve">=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</m:e>
                </m:d>
              </m:oMath>
            </m:oMathPara>
          </w:p>
          <w:p w:rsidR="00564B20" w:rsidRPr="00771A5F" w:rsidRDefault="00564B20" w:rsidP="00A72919">
            <w:pPr>
              <w:pStyle w:val="ListParagraph"/>
              <w:spacing w:line="276" w:lineRule="auto"/>
              <w:ind w:left="0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           = 10</w:t>
            </w:r>
          </w:p>
          <w:p w:rsidR="00564B20" w:rsidRPr="00B17DDF" w:rsidRDefault="00564B20" w:rsidP="00564B20">
            <w:pPr>
              <w:pStyle w:val="ListParagraph"/>
              <w:spacing w:line="276" w:lineRule="auto"/>
              <w:ind w:left="0"/>
              <w:rPr>
                <w:rFonts w:ascii="Arial" w:hAnsi="Arial" w:cs="Arial"/>
                <w:vertAlign w:val="superscript"/>
              </w:rPr>
            </w:pPr>
            <w:r>
              <w:rPr>
                <w:rFonts w:ascii="Arial Unicode MS" w:eastAsia="Arial Unicode MS" w:hAnsi="Arial Unicode MS" w:cs="Arial Unicode MS"/>
                <w:sz w:val="24"/>
                <w:szCs w:val="24"/>
              </w:rPr>
              <w:t>10</w:t>
            </w: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x </w:t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</w:rPr>
              <w:t>12.5</w:t>
            </w: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 = 1</w:t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</w:rPr>
              <w:t>25 cm</w:t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52" w:type="dxa"/>
          </w:tcPr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1</w:t>
            </w: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1</w:t>
            </w: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1</w:t>
            </w:r>
          </w:p>
        </w:tc>
        <w:tc>
          <w:tcPr>
            <w:tcW w:w="2115" w:type="dxa"/>
          </w:tcPr>
          <w:p w:rsidR="00564B20" w:rsidRPr="003229BF" w:rsidRDefault="00564B20" w:rsidP="00253E88">
            <w:pPr>
              <w:rPr>
                <w:rFonts w:ascii="Bookman Old Style" w:hAnsi="Bookman Old Style"/>
              </w:rPr>
            </w:pPr>
          </w:p>
        </w:tc>
      </w:tr>
      <w:tr w:rsidR="00564B20" w:rsidRPr="003229BF" w:rsidTr="003E2A43">
        <w:trPr>
          <w:trHeight w:val="240"/>
        </w:trPr>
        <w:tc>
          <w:tcPr>
            <w:tcW w:w="680" w:type="dxa"/>
          </w:tcPr>
          <w:p w:rsidR="00564B20" w:rsidRPr="0063587B" w:rsidRDefault="00564B20" w:rsidP="00253E88">
            <w:p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564B20" w:rsidRPr="003229BF" w:rsidRDefault="00564B20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564B20" w:rsidRPr="003229BF" w:rsidRDefault="00564B20" w:rsidP="00253E88">
            <w:pPr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10</w:t>
            </w:r>
          </w:p>
        </w:tc>
        <w:tc>
          <w:tcPr>
            <w:tcW w:w="2115" w:type="dxa"/>
          </w:tcPr>
          <w:p w:rsidR="00564B20" w:rsidRPr="003229BF" w:rsidRDefault="00564B20" w:rsidP="00253E88">
            <w:pPr>
              <w:rPr>
                <w:rFonts w:ascii="Bookman Old Style" w:hAnsi="Bookman Old Style"/>
              </w:rPr>
            </w:pPr>
          </w:p>
        </w:tc>
      </w:tr>
      <w:tr w:rsidR="006A614F" w:rsidRPr="003F0CC9" w:rsidTr="003E2A43">
        <w:trPr>
          <w:trHeight w:val="240"/>
        </w:trPr>
        <w:tc>
          <w:tcPr>
            <w:tcW w:w="680" w:type="dxa"/>
          </w:tcPr>
          <w:p w:rsidR="006A614F" w:rsidRPr="003F0CC9" w:rsidRDefault="006A614F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6A614F" w:rsidRPr="006A614F" w:rsidRDefault="006A614F" w:rsidP="00A72919">
            <w:pPr>
              <w:widowControl w:val="0"/>
              <w:rPr>
                <w:rFonts w:ascii="Bookman Old Style" w:hAnsi="Bookman Old Style"/>
                <w:sz w:val="24"/>
                <w:szCs w:val="24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Tap A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Tap B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8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2 = 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4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10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1 = 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10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 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0 + 4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=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 7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4   10         40      20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 </w:t>
            </w:r>
          </w:p>
          <w:p w:rsid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Remaining part 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13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                   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           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20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in a minute 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9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 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8    10    40</w:t>
            </w:r>
          </w:p>
          <w:p w:rsidR="00ED4F17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13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40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6</w:t>
            </w:r>
            <w:r w:rsidR="008C51B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=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2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8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9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min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20    9       9</w:t>
            </w:r>
          </w:p>
          <w:p w:rsidR="006A614F" w:rsidRDefault="006A614F" w:rsidP="00A72919">
            <w:pPr>
              <w:widowControl w:val="0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or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time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2 min 53 sec.</w:t>
            </w:r>
          </w:p>
          <w:p w:rsidR="006A614F" w:rsidRPr="006A614F" w:rsidRDefault="006A614F" w:rsidP="00A72919">
            <w:pPr>
              <w:widowControl w:val="0"/>
              <w:rPr>
                <w:rFonts w:ascii="Bookman Old Style" w:hAnsi="Bookman Old Style"/>
                <w:b/>
                <w:bCs/>
                <w:sz w:val="24"/>
                <w:szCs w:val="24"/>
              </w:rPr>
            </w:pPr>
          </w:p>
        </w:tc>
        <w:tc>
          <w:tcPr>
            <w:tcW w:w="1152" w:type="dxa"/>
          </w:tcPr>
          <w:p w:rsidR="00ED4F17" w:rsidRDefault="00ED4F17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ED4F17" w:rsidRDefault="00ED4F17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ED4F17" w:rsidRDefault="00ED4F17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115" w:type="dxa"/>
          </w:tcPr>
          <w:p w:rsidR="006A614F" w:rsidRPr="003F0CC9" w:rsidRDefault="006A614F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6A614F" w:rsidRPr="003F0CC9" w:rsidTr="003E2A43">
        <w:trPr>
          <w:trHeight w:val="240"/>
        </w:trPr>
        <w:tc>
          <w:tcPr>
            <w:tcW w:w="680" w:type="dxa"/>
          </w:tcPr>
          <w:p w:rsidR="006A614F" w:rsidRPr="003F0CC9" w:rsidRDefault="006A614F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6A614F" w:rsidRPr="003F0CC9" w:rsidRDefault="006A614F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F668E" w:rsidRPr="003F0CC9" w:rsidTr="003E2A43">
        <w:trPr>
          <w:trHeight w:val="240"/>
        </w:trPr>
        <w:tc>
          <w:tcPr>
            <w:tcW w:w="680" w:type="dxa"/>
          </w:tcPr>
          <w:p w:rsidR="007F668E" w:rsidRPr="003F0CC9" w:rsidRDefault="007F668E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i)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1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 xml:space="preserve">5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- 5(3x) + 1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10 (3x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1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10 (3x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1 - 15x + 90x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70x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 </w:t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ii)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(0.97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5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(1 - 0.03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5</w:t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x = 0.03</w:t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x = 0.01</w:t>
            </w:r>
          </w:p>
          <w:p w:rsidR="007F668E" w:rsidRPr="00945EA9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315E3E"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(0.97)</w:t>
            </w:r>
            <w:r w:rsidR="00315E3E"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5</w:t>
            </w:r>
            <w:r w:rsidR="00315E3E"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1 - 15(0.01) + 90(0.01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70(0.01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315E3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= 0.8587</w:t>
            </w:r>
          </w:p>
        </w:tc>
        <w:tc>
          <w:tcPr>
            <w:tcW w:w="1152" w:type="dxa"/>
          </w:tcPr>
          <w:p w:rsidR="007F668E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D90088" w:rsidRDefault="00D90088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D90088" w:rsidRPr="003F0CC9" w:rsidRDefault="00D900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5C6510" w:rsidRPr="003F0CC9" w:rsidRDefault="005C6510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945EA9" w:rsidRPr="003F0CC9" w:rsidRDefault="00945EA9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F668E" w:rsidRPr="003F0CC9" w:rsidTr="003E2A43">
        <w:trPr>
          <w:trHeight w:val="240"/>
        </w:trPr>
        <w:tc>
          <w:tcPr>
            <w:tcW w:w="680" w:type="dxa"/>
          </w:tcPr>
          <w:p w:rsidR="007F668E" w:rsidRPr="003F0CC9" w:rsidRDefault="007F668E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7F668E" w:rsidRPr="003F0CC9" w:rsidRDefault="007F668E" w:rsidP="00253E88">
            <w:pPr>
              <w:pStyle w:val="ListParagraph"/>
              <w:spacing w:line="360" w:lineRule="auto"/>
              <w:ind w:left="0"/>
              <w:rPr>
                <w:rFonts w:ascii="Bookman Old Style" w:eastAsiaTheme="minorEastAsia" w:hAnsi="Bookman Old Style" w:cs="Arial"/>
                <w:sz w:val="24"/>
                <w:szCs w:val="24"/>
              </w:rPr>
            </w:pPr>
          </w:p>
        </w:tc>
        <w:tc>
          <w:tcPr>
            <w:tcW w:w="1152" w:type="dxa"/>
          </w:tcPr>
          <w:p w:rsidR="007F668E" w:rsidRPr="003F0CC9" w:rsidRDefault="007F668E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7F668E" w:rsidRPr="003F0CC9" w:rsidRDefault="007F668E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AB1BC7" w:rsidRPr="003B7DB4" w:rsidTr="003E2A43">
        <w:trPr>
          <w:trHeight w:val="240"/>
        </w:trPr>
        <w:tc>
          <w:tcPr>
            <w:tcW w:w="680" w:type="dxa"/>
          </w:tcPr>
          <w:p w:rsidR="00AB1BC7" w:rsidRPr="003B7DB4" w:rsidRDefault="00AB1BC7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AB1BC7" w:rsidRPr="00AB1BC7" w:rsidRDefault="00AB1BC7" w:rsidP="00AB1BC7">
            <w:pPr>
              <w:widowControl w:val="0"/>
              <w:spacing w:line="360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AB1BC7"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cos 4x =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GB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2</m:t>
                  </m:r>
                </m:den>
              </m:f>
            </m:oMath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AB1BC7" w:rsidRPr="00AB1BC7" w:rsidRDefault="00AB1BC7" w:rsidP="00AB1BC7">
            <w:pPr>
              <w:widowControl w:val="0"/>
              <w:spacing w:line="360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cos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-1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GB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2</m:t>
                  </m:r>
                </m:den>
              </m:f>
            </m:oMath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60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AB1BC7" w:rsidRPr="00AB1BC7" w:rsidRDefault="00AB1BC7" w:rsidP="00AB1BC7">
            <w:pPr>
              <w:widowControl w:val="0"/>
              <w:spacing w:line="360" w:lineRule="auto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= 30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>, 127.5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>, 150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</w:p>
        </w:tc>
        <w:tc>
          <w:tcPr>
            <w:tcW w:w="1152" w:type="dxa"/>
          </w:tcPr>
          <w:p w:rsidR="00AB1BC7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AB1BC7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AB1BC7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AB1BC7" w:rsidRPr="003B7DB4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AB1BC7" w:rsidRPr="003B7DB4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AB1BC7" w:rsidRPr="003F0CC9" w:rsidTr="003E2A43">
        <w:trPr>
          <w:trHeight w:val="240"/>
        </w:trPr>
        <w:tc>
          <w:tcPr>
            <w:tcW w:w="680" w:type="dxa"/>
          </w:tcPr>
          <w:p w:rsidR="00AB1BC7" w:rsidRPr="003F0CC9" w:rsidRDefault="00AB1BC7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AB1BC7" w:rsidRPr="003F0CC9" w:rsidRDefault="00AB1BC7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AB1BC7" w:rsidRPr="003F0CC9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AB1BC7" w:rsidRPr="003F0CC9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3725FB" w:rsidRPr="003F0CC9" w:rsidTr="003E2A43">
        <w:trPr>
          <w:trHeight w:val="240"/>
        </w:trPr>
        <w:tc>
          <w:tcPr>
            <w:tcW w:w="680" w:type="dxa"/>
          </w:tcPr>
          <w:p w:rsidR="003725FB" w:rsidRPr="003F0CC9" w:rsidRDefault="003725FB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P = 300,000 - 75000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= 225,000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A = 225,000 x 1.15</w:t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.25</w:t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</w:p>
          <w:p w:rsidR="0031043F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= </w:t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25,000 x 1.15</w:t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vertAlign w:val="superscript"/>
                <w:lang w:val="en-GB"/>
              </w:rPr>
              <w:t>1.25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</w:t>
            </w:r>
            <w:r w:rsidR="0031043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</w:t>
            </w:r>
          </w:p>
          <w:p w:rsidR="003725FB" w:rsidRPr="003725FB" w:rsidRDefault="0031043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                </w:t>
            </w:r>
            <w:r w:rsidR="003725FB"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15</w:t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25000 x 1.190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67950</w:t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31043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15                         15</w:t>
            </w:r>
          </w:p>
          <w:p w:rsidR="003725FB" w:rsidRPr="003725FB" w:rsidRDefault="003725FB" w:rsidP="00A72919">
            <w:pPr>
              <w:widowControl w:val="0"/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DB37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          = 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Ksh.17863</w:t>
            </w:r>
          </w:p>
        </w:tc>
        <w:tc>
          <w:tcPr>
            <w:tcW w:w="1152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3725FB" w:rsidRDefault="007F46A2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Pr="003F0CC9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3725FB" w:rsidRPr="003F0CC9" w:rsidTr="003E2A43">
        <w:trPr>
          <w:trHeight w:val="240"/>
        </w:trPr>
        <w:tc>
          <w:tcPr>
            <w:tcW w:w="680" w:type="dxa"/>
          </w:tcPr>
          <w:p w:rsidR="003725FB" w:rsidRPr="003F0CC9" w:rsidRDefault="003725FB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71680" w:rsidRPr="00155FDB" w:rsidTr="003E2A43">
        <w:trPr>
          <w:trHeight w:val="240"/>
        </w:trPr>
        <w:tc>
          <w:tcPr>
            <w:tcW w:w="680" w:type="dxa"/>
          </w:tcPr>
          <w:p w:rsidR="00071680" w:rsidRPr="00155FDB" w:rsidRDefault="00071680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1680" w:rsidRPr="004725E9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dy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/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bscript"/>
                <w:lang w:val="fr-FR"/>
              </w:rPr>
              <w:t>d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= 3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8x+2</w:t>
            </w:r>
          </w:p>
          <w:p w:rsidR="00071680" w:rsidRPr="004725E9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y = 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3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4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+2x+c</w:t>
            </w:r>
          </w:p>
          <w:p w:rsidR="00EC6DCB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At x =</w:t>
            </w: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EC6DCB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2   y=-2   </w:t>
            </w:r>
          </w:p>
          <w:p w:rsidR="00071680" w:rsidRPr="004725E9" w:rsidRDefault="00EC6DCB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  - 2 = </w:t>
            </w:r>
            <w:r w:rsidR="00BD79A2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8</w:t>
            </w: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16+4</w:t>
            </w:r>
            <w:r w:rsidR="00071680"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+c</w:t>
            </w:r>
          </w:p>
          <w:p w:rsidR="00071680" w:rsidRPr="004725E9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C=2</w:t>
            </w:r>
          </w:p>
          <w:p w:rsidR="00071680" w:rsidRPr="004725E9" w:rsidRDefault="00071680" w:rsidP="00A72919">
            <w:pPr>
              <w:pStyle w:val="NoSpacing"/>
              <w:tabs>
                <w:tab w:val="left" w:pos="4200"/>
              </w:tabs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y = 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3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 4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 xml:space="preserve">2 </w:t>
            </w: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+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2x+2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ab/>
              <w:t xml:space="preserve">           </w:t>
            </w:r>
          </w:p>
        </w:tc>
        <w:tc>
          <w:tcPr>
            <w:tcW w:w="1152" w:type="dxa"/>
          </w:tcPr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071680" w:rsidRPr="00155FDB" w:rsidRDefault="00071680" w:rsidP="00253E88">
            <w:pPr>
              <w:rPr>
                <w:rFonts w:ascii="Bookman Old Style" w:hAnsi="Bookman Old Style"/>
              </w:rPr>
            </w:pPr>
          </w:p>
        </w:tc>
      </w:tr>
      <w:tr w:rsidR="00071680" w:rsidRPr="003F0CC9" w:rsidTr="003E2A43">
        <w:trPr>
          <w:trHeight w:val="240"/>
        </w:trPr>
        <w:tc>
          <w:tcPr>
            <w:tcW w:w="680" w:type="dxa"/>
          </w:tcPr>
          <w:p w:rsidR="00071680" w:rsidRPr="003F0CC9" w:rsidRDefault="00071680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1680" w:rsidRPr="003F0CC9" w:rsidRDefault="00071680" w:rsidP="00253E88">
            <w:pPr>
              <w:rPr>
                <w:rFonts w:ascii="Bookman Old Style" w:eastAsia="Arial Unicode MS" w:hAnsi="Bookman Old Style" w:cs="Arial Unicode MS"/>
                <w:noProof/>
                <w:sz w:val="24"/>
                <w:szCs w:val="24"/>
                <w:vertAlign w:val="superscript"/>
              </w:rPr>
            </w:pPr>
          </w:p>
        </w:tc>
        <w:tc>
          <w:tcPr>
            <w:tcW w:w="1152" w:type="dxa"/>
          </w:tcPr>
          <w:p w:rsidR="00071680" w:rsidRPr="003F0CC9" w:rsidRDefault="00071680" w:rsidP="00253E88">
            <w:pPr>
              <w:rPr>
                <w:rFonts w:ascii="Bookman Old Style" w:eastAsia="Arial Unicode MS" w:hAnsi="Bookman Old Style" w:cs="Arial Unicode MS"/>
                <w:sz w:val="24"/>
                <w:szCs w:val="24"/>
              </w:rPr>
            </w:pPr>
            <w:r>
              <w:rPr>
                <w:rFonts w:ascii="Bookman Old Style" w:eastAsia="Arial Unicode MS" w:hAnsi="Bookman Old Style" w:cs="Arial Unicode MS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071680" w:rsidRPr="003F0CC9" w:rsidRDefault="00071680" w:rsidP="00253E88">
            <w:pPr>
              <w:rPr>
                <w:rFonts w:ascii="Bookman Old Style" w:eastAsia="Arial Unicode MS" w:hAnsi="Bookman Old Style" w:cs="Arial Unicode MS"/>
                <w:sz w:val="24"/>
                <w:szCs w:val="24"/>
              </w:rPr>
            </w:pPr>
          </w:p>
        </w:tc>
      </w:tr>
      <w:tr w:rsidR="00B4067B" w:rsidRPr="003F0CC9" w:rsidTr="003E2A43">
        <w:trPr>
          <w:trHeight w:val="225"/>
        </w:trPr>
        <w:tc>
          <w:tcPr>
            <w:tcW w:w="680" w:type="dxa"/>
          </w:tcPr>
          <w:p w:rsidR="00B4067B" w:rsidRPr="003F0CC9" w:rsidRDefault="00B4067B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B4067B" w:rsidRPr="007F45ED" w:rsidRDefault="00385269" w:rsidP="00A72919">
            <w:pPr>
              <w:spacing w:line="360" w:lineRule="auto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Arial Unicode MS" w:hAnsi="Arial Unicode MS" w:cs="Arial Unicode MS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Arial Unicode MS" w:eastAsia="Arial Unicode MS" w:hAnsi="Arial Unicode MS" w:cs="Arial Unicode MS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 xml:space="preserve"> 2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Arial Unicode MS" w:hAnsi="Arial Unicode MS" w:cs="Arial Unicode MS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+ 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Arial Unicode MS" w:hAnsi="Arial Unicode MS" w:cs="Arial Unicode MS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Arial Unicode MS" w:eastAsia="Arial Unicode MS" w:hAnsi="Arial Unicode MS" w:cs="Arial Unicode MS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 xml:space="preserve"> 2</m:t>
                        </m:r>
                      </m:e>
                    </m:d>
                  </m:den>
                </m:f>
              </m:oMath>
            </m:oMathPara>
          </w:p>
          <w:p w:rsidR="00B4067B" w:rsidRPr="007F45ED" w:rsidRDefault="00385269" w:rsidP="00A72919">
            <w:pPr>
              <w:spacing w:line="360" w:lineRule="auto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:rsidR="00B4067B" w:rsidRPr="007F45ED" w:rsidRDefault="00385269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</m:t>
                    </m:r>
                  </m:den>
                </m:f>
              </m:oMath>
            </m:oMathPara>
          </w:p>
          <w:p w:rsidR="00B4067B" w:rsidRPr="007F45ED" w:rsidRDefault="0066407A" w:rsidP="00D77267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10</m:t>
                </m:r>
                <m:r>
                  <w:rPr>
                    <w:rFonts w:ascii="Arial Unicode MS" w:eastAsia="Arial Unicode MS" w:hAnsi="Arial Unicode MS" w:cs="Arial Unicode MS"/>
                    <w:sz w:val="24"/>
                    <w:szCs w:val="24"/>
                  </w:rPr>
                  <m:t>-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</m:e>
                </m:rad>
              </m:oMath>
            </m:oMathPara>
          </w:p>
        </w:tc>
        <w:tc>
          <w:tcPr>
            <w:tcW w:w="1152" w:type="dxa"/>
          </w:tcPr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M1</w:t>
            </w: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M1</w:t>
            </w: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For conjugate</w:t>
            </w:r>
          </w:p>
        </w:tc>
      </w:tr>
      <w:tr w:rsidR="00B4067B" w:rsidRPr="003F0CC9" w:rsidTr="003E2A43">
        <w:trPr>
          <w:trHeight w:val="225"/>
        </w:trPr>
        <w:tc>
          <w:tcPr>
            <w:tcW w:w="680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1152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E03F3C" w:rsidRPr="003F0CC9" w:rsidTr="003E2A43">
        <w:trPr>
          <w:trHeight w:val="225"/>
        </w:trPr>
        <w:tc>
          <w:tcPr>
            <w:tcW w:w="680" w:type="dxa"/>
          </w:tcPr>
          <w:p w:rsidR="00E03F3C" w:rsidRPr="003F0CC9" w:rsidRDefault="00E03F3C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y = 2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y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– (24 –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)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– [576 -48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>]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576 + 48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–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48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720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15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y = 24 -15 </w:t>
            </w:r>
          </w:p>
          <w:p w:rsidR="00DC7758" w:rsidRDefault="00E03F3C" w:rsidP="00E03F3C">
            <w:pPr>
              <w:tabs>
                <w:tab w:val="left" w:pos="3525"/>
              </w:tabs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=9</w:t>
            </w:r>
          </w:p>
          <w:p w:rsidR="00E03F3C" w:rsidRPr="00E03F3C" w:rsidRDefault="00DC7758" w:rsidP="00E03F3C">
            <w:pPr>
              <w:tabs>
                <w:tab w:val="left" w:pos="3525"/>
              </w:tabs>
              <w:spacing w:line="276" w:lineRule="auto"/>
              <w:ind w:left="72"/>
              <w:rPr>
                <w:rFonts w:ascii="Bookman Old Style" w:hAnsi="Bookman Old Style"/>
                <w:b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>The two numbers are 9 and 15</w:t>
            </w:r>
            <w:r w:rsidR="00E03F3C"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                     </w:t>
            </w:r>
          </w:p>
        </w:tc>
        <w:tc>
          <w:tcPr>
            <w:tcW w:w="1152" w:type="dxa"/>
          </w:tcPr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DB7E42" w:rsidRDefault="00DB7E42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DB7E42" w:rsidRDefault="00DB7E42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E03F3C" w:rsidRPr="003F0CC9" w:rsidTr="003E2A43">
        <w:trPr>
          <w:trHeight w:val="225"/>
        </w:trPr>
        <w:tc>
          <w:tcPr>
            <w:tcW w:w="680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1152" w:type="dxa"/>
          </w:tcPr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964F9E" w:rsidRPr="003F0CC9" w:rsidTr="003E2A43">
        <w:trPr>
          <w:trHeight w:val="240"/>
        </w:trPr>
        <w:tc>
          <w:tcPr>
            <w:tcW w:w="680" w:type="dxa"/>
          </w:tcPr>
          <w:p w:rsidR="00964F9E" w:rsidRPr="003F0CC9" w:rsidRDefault="00964F9E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964F9E" w:rsidRDefault="00964F9E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6,37,37,</w:t>
            </w:r>
            <w:r w:rsidRPr="00964F9E">
              <w:rPr>
                <w:rFonts w:ascii="Bookman Old Style" w:hAnsi="Bookman Old Style"/>
                <w:b/>
                <w:sz w:val="24"/>
                <w:szCs w:val="24"/>
              </w:rPr>
              <w:t>39</w:t>
            </w:r>
            <w:r>
              <w:rPr>
                <w:rFonts w:ascii="Bookman Old Style" w:hAnsi="Bookman Old Style"/>
                <w:sz w:val="24"/>
                <w:szCs w:val="24"/>
              </w:rPr>
              <w:t>,40,40,41,</w:t>
            </w:r>
            <w:r w:rsidRPr="00964F9E">
              <w:rPr>
                <w:rFonts w:ascii="Bookman Old Style" w:hAnsi="Bookman Old Style"/>
                <w:b/>
                <w:sz w:val="24"/>
                <w:szCs w:val="24"/>
                <w:u w:val="single"/>
              </w:rPr>
              <w:t>43</w:t>
            </w:r>
            <w:r>
              <w:rPr>
                <w:rFonts w:ascii="Bookman Old Style" w:hAnsi="Bookman Old Style"/>
                <w:sz w:val="24"/>
                <w:szCs w:val="24"/>
              </w:rPr>
              <w:t>,44,44,47,</w:t>
            </w:r>
            <w:r w:rsidRPr="00964F9E">
              <w:rPr>
                <w:rFonts w:ascii="Bookman Old Style" w:hAnsi="Bookman Old Style"/>
                <w:b/>
                <w:sz w:val="24"/>
                <w:szCs w:val="24"/>
              </w:rPr>
              <w:t>52</w:t>
            </w:r>
            <w:r>
              <w:rPr>
                <w:rFonts w:ascii="Bookman Old Style" w:hAnsi="Bookman Old Style"/>
                <w:sz w:val="24"/>
                <w:szCs w:val="24"/>
              </w:rPr>
              <w:t>,58,61,70</w:t>
            </w:r>
          </w:p>
          <w:p w:rsidR="00964F9E" w:rsidRDefault="00964F9E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Q</w:t>
            </w:r>
            <w:r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  <w:r>
              <w:rPr>
                <w:rFonts w:ascii="Bookman Old Style" w:hAnsi="Bookman Old Style"/>
                <w:sz w:val="24"/>
                <w:szCs w:val="24"/>
              </w:rPr>
              <w:t xml:space="preserve"> = 39</w:t>
            </w:r>
          </w:p>
          <w:p w:rsidR="00964F9E" w:rsidRDefault="00964F9E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Q</w:t>
            </w:r>
            <w:r>
              <w:rPr>
                <w:rFonts w:ascii="Bookman Old Style" w:hAnsi="Bookman Old Style"/>
                <w:sz w:val="24"/>
                <w:szCs w:val="24"/>
                <w:vertAlign w:val="subscript"/>
              </w:rPr>
              <w:t xml:space="preserve">3 </w:t>
            </w:r>
            <w:r>
              <w:rPr>
                <w:rFonts w:ascii="Bookman Old Style" w:hAnsi="Bookman Old Style"/>
                <w:sz w:val="24"/>
                <w:szCs w:val="24"/>
              </w:rPr>
              <w:t>= 52</w:t>
            </w:r>
          </w:p>
          <w:p w:rsidR="00964F9E" w:rsidRDefault="00F939BC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I</w:t>
            </w:r>
            <w:r w:rsidR="00964F9E">
              <w:rPr>
                <w:rFonts w:ascii="Bookman Old Style" w:hAnsi="Bookman Old Style"/>
                <w:sz w:val="24"/>
                <w:szCs w:val="24"/>
              </w:rPr>
              <w:t xml:space="preserve">nterquartile range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2-39</m:t>
                  </m:r>
                </m:e>
              </m:d>
            </m:oMath>
          </w:p>
          <w:p w:rsidR="00964F9E" w:rsidRPr="007876B0" w:rsidRDefault="00964F9E" w:rsidP="00C212E1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</w:t>
            </w:r>
            <w:r w:rsidR="001671B4">
              <w:rPr>
                <w:rFonts w:ascii="Bookman Old Style" w:hAnsi="Bookman Old Style"/>
                <w:sz w:val="24"/>
                <w:szCs w:val="24"/>
              </w:rPr>
              <w:t xml:space="preserve">                      </w:t>
            </w:r>
            <w:r>
              <w:rPr>
                <w:rFonts w:ascii="Bookman Old Style" w:hAnsi="Bookman Old Style"/>
                <w:sz w:val="24"/>
                <w:szCs w:val="24"/>
              </w:rPr>
              <w:t xml:space="preserve">= </w:t>
            </w:r>
            <w:r w:rsidR="00C212E1">
              <w:rPr>
                <w:rFonts w:ascii="Bookman Old Style" w:hAnsi="Bookman Old Style"/>
                <w:sz w:val="24"/>
                <w:szCs w:val="24"/>
              </w:rPr>
              <w:t>13</w:t>
            </w:r>
          </w:p>
        </w:tc>
        <w:tc>
          <w:tcPr>
            <w:tcW w:w="1152" w:type="dxa"/>
          </w:tcPr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964F9E" w:rsidRPr="007876B0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964F9E" w:rsidRPr="007876B0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rranging in ascending or descending order</w:t>
            </w:r>
          </w:p>
        </w:tc>
      </w:tr>
      <w:tr w:rsidR="00964F9E" w:rsidRPr="003F0CC9" w:rsidTr="003E2A43">
        <w:trPr>
          <w:trHeight w:val="240"/>
        </w:trPr>
        <w:tc>
          <w:tcPr>
            <w:tcW w:w="680" w:type="dxa"/>
          </w:tcPr>
          <w:p w:rsidR="00964F9E" w:rsidRPr="003F0CC9" w:rsidRDefault="00964F9E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964F9E" w:rsidRPr="003F0CC9" w:rsidRDefault="00964F9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964F9E" w:rsidRPr="003F0CC9" w:rsidRDefault="00964F9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2115" w:type="dxa"/>
          </w:tcPr>
          <w:p w:rsidR="00964F9E" w:rsidRPr="003F0CC9" w:rsidRDefault="00964F9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271F9E" w:rsidRPr="003F0CC9" w:rsidRDefault="00271F9E" w:rsidP="00271F9E">
      <w:pPr>
        <w:pStyle w:val="ListParagraph"/>
        <w:spacing w:after="0" w:line="240" w:lineRule="auto"/>
        <w:ind w:left="360"/>
        <w:rPr>
          <w:rFonts w:ascii="Bookman Old Style" w:hAnsi="Bookman Old Style" w:cs="Arial"/>
          <w:sz w:val="24"/>
          <w:szCs w:val="24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271F9E" w:rsidRPr="003F0CC9" w:rsidRDefault="00271F9E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  <w:r w:rsidRPr="003F0CC9">
        <w:rPr>
          <w:rFonts w:ascii="Bookman Old Style" w:hAnsi="Bookman Old Style" w:cs="Arial"/>
          <w:b/>
          <w:sz w:val="24"/>
          <w:szCs w:val="24"/>
          <w:u w:val="single"/>
        </w:rPr>
        <w:lastRenderedPageBreak/>
        <w:t>SECTION II</w:t>
      </w:r>
    </w:p>
    <w:tbl>
      <w:tblPr>
        <w:tblStyle w:val="TableGrid"/>
        <w:tblpPr w:leftFromText="180" w:rightFromText="180" w:vertAnchor="text" w:horzAnchor="margin" w:tblpY="174"/>
        <w:tblW w:w="108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0"/>
        <w:gridCol w:w="7308"/>
        <w:gridCol w:w="214"/>
        <w:gridCol w:w="776"/>
        <w:gridCol w:w="280"/>
        <w:gridCol w:w="1610"/>
      </w:tblGrid>
      <w:tr w:rsidR="000C6B88" w:rsidRPr="003F0CC9" w:rsidTr="000C6B88">
        <w:tc>
          <w:tcPr>
            <w:tcW w:w="630" w:type="dxa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7308" w:type="dxa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WORKING</w:t>
            </w:r>
          </w:p>
        </w:tc>
        <w:tc>
          <w:tcPr>
            <w:tcW w:w="990" w:type="dxa"/>
            <w:gridSpan w:val="2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 w:cs="Arial"/>
                <w:b/>
                <w:sz w:val="24"/>
                <w:szCs w:val="24"/>
              </w:rPr>
              <w:t>KS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GUIDELINES</w:t>
            </w: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a)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taxable income</w:t>
            </w:r>
          </w:p>
          <w:p w:rsidR="000C6B88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35750 + 12500 = 48250= sh.4825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b)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1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986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75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1479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2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2976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25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2465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881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3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>2643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         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9545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 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Total less relief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>1062</w:t>
            </w:r>
          </w:p>
          <w:p w:rsidR="000C6B88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sh.8483pm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c)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WCPS =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2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x 35750 = 715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Total deduction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(8483 + 715 + 1325 + 480) = 110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Net salary = 48250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           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-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>11000</w:t>
            </w:r>
          </w:p>
          <w:p w:rsidR="000C6B88" w:rsidRPr="0062260E" w:rsidRDefault="000C6B88" w:rsidP="00A72919">
            <w:pPr>
              <w:widowControl w:val="0"/>
              <w:rPr>
                <w:rFonts w:ascii="Arial Unicode MS" w:eastAsia="Arial Unicode MS" w:hAnsi="Arial Unicode MS" w:cs="Arial Unicode MS"/>
                <w:b/>
                <w:bCs/>
                <w:sz w:val="24"/>
                <w:szCs w:val="24"/>
              </w:rPr>
            </w:pP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                 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sh.37250 p.m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</w:tc>
        <w:tc>
          <w:tcPr>
            <w:tcW w:w="990" w:type="dxa"/>
            <w:gridSpan w:val="2"/>
          </w:tcPr>
          <w:p w:rsidR="000C6B88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Default="000C6B88" w:rsidP="001D4F7B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1D4F7B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 w:cs="Arial"/>
                <w:sz w:val="24"/>
                <w:szCs w:val="24"/>
                <w:lang w:val="en-GB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rPr>
          <w:trHeight w:val="12117"/>
        </w:trPr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PH2  =     4.5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+ 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08" style="position:absolute;margin-left:50.5pt;margin-top:10.95pt;width:80.75pt;height:18.15pt;z-index:251693056" coordorigin="1985,900" coordsize="1615,363">
                  <v:line id="_x0000_s1109" style="position:absolute;flip:x" from="2160,900" to="3600,900"/>
                  <v:line id="_x0000_s1110" style="position:absolute" from="2160,900" to="2160,1260"/>
                  <v:line id="_x0000_s1111" style="position:absolute" from="1985,1083" to="2165,1263"/>
                </v:group>
              </w:pic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=      20. 25 + 64          = 9.2</w:t>
            </w: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12" style="position:absolute;margin-left:40.45pt;margin-top:13.2pt;width:80.75pt;height:18.15pt;z-index:251694080" coordorigin="1985,900" coordsize="1615,363">
                  <v:line id="_x0000_s1113" style="position:absolute;flip:x" from="2160,900" to="3600,900"/>
                  <v:line id="_x0000_s1114" style="position:absolute" from="2160,900" to="2160,1260"/>
                  <v:line id="_x0000_s1115" style="position:absolute" from="1985,1083" to="2165,1263"/>
                </v:group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FC  =        FH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+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>HC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  =  9.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+ 6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 10.97cm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>b). i).tan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= </w:t>
            </w:r>
            <w:r w:rsidRPr="007D30FF">
              <w:rPr>
                <w:rFonts w:ascii="Bookman Old Style" w:hAnsi="Bookman Old Style"/>
                <w:noProof/>
                <w:sz w:val="32"/>
                <w:szCs w:val="24"/>
                <w:vertAlign w:val="superscript"/>
                <w:lang w:val="en-GB"/>
              </w:rPr>
              <w:t>6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>/</w:t>
            </w:r>
            <w:r w:rsidRPr="007D30FF">
              <w:rPr>
                <w:rFonts w:ascii="Bookman Old Style" w:hAnsi="Bookman Old Style"/>
                <w:noProof/>
                <w:sz w:val="32"/>
                <w:szCs w:val="24"/>
                <w:vertAlign w:val="subscript"/>
                <w:lang w:val="en-GB"/>
              </w:rPr>
              <w:t>9.2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       tan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= 0.6522</w:t>
            </w: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16" style="position:absolute;margin-left:77.85pt;margin-top:7pt;width:17.75pt;height:37.35pt;flip:y;z-index:251695104" strokecolor="white">
                  <v:textbox style="mso-next-textbox:#_x0000_s1116">
                    <w:txbxContent>
                      <w:p w:rsidR="005D5875" w:rsidRDefault="005D5875" w:rsidP="00A72919">
                        <w:r>
                          <w:t>F</w:t>
                        </w:r>
                      </w:p>
                    </w:txbxContent>
                  </v:textbox>
                </v:rect>
              </w:pic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             </w: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</w:rPr>
              <w:t>θ</w: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= 33</w: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  <w:lang w:val="da-DK"/>
              </w:rPr>
              <w:t>0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17" style="position:absolute;margin-left:9.85pt;margin-top:4.05pt;width:1in;height:117pt;z-index:251696128" coordorigin="5448,9628" coordsize="1440,2340">
                  <v:line id="_x0000_s1118" style="position:absolute;flip:x" from="5448,11966" to="6888,11966"/>
                  <v:line id="_x0000_s1119" style="position:absolute;flip:y" from="5448,9628" to="6888,11968"/>
                  <v:line id="_x0000_s1120" style="position:absolute;flip:y" from="6888,9628" to="6888,11968"/>
                </v:group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1" style="position:absolute;margin-left:2.1pt;margin-top:6.85pt;width:38.35pt;height:27pt;z-index:251697152" strokecolor="white">
                  <v:textbox style="mso-next-textbox:#_x0000_s1121">
                    <w:txbxContent>
                      <w:p w:rsidR="005D5875" w:rsidRDefault="005D5875" w:rsidP="00A72919">
                        <w:r>
                          <w:t>10.97cm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2" style="position:absolute;margin-left:86.35pt;margin-top:9.2pt;width:14.75pt;height:27pt;z-index:251698176" strokecolor="white">
                  <v:textbox style="mso-next-textbox:#_x0000_s1122">
                    <w:txbxContent>
                      <w:p w:rsidR="005D5875" w:rsidRDefault="005D5875" w:rsidP="00A72919">
                        <w:r>
                          <w:t>6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3" style="position:absolute;margin-left:5.85pt;margin-top:10.6pt;width:89.75pt;height:28.55pt;z-index:251699200" strokecolor="white">
                  <v:textbox style="mso-next-textbox:#_x0000_s1123">
                    <w:txbxContent>
                      <w:p w:rsidR="005D5875" w:rsidRDefault="005D5875" w:rsidP="00A72919">
                        <w:r>
                          <w:t>9.2cm           H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ii). Tan θ =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  <w:lang w:val="da-DK"/>
              </w:rPr>
              <w:t xml:space="preserve"> 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/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bscript"/>
                <w:lang w:val="da-DK"/>
              </w:rPr>
              <w:t>4.5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 Al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Tan θ 1.7750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       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 60.60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0</w:t>
            </w: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24" style="position:absolute;margin-left:63.95pt;margin-top:10.25pt;width:98.25pt;height:1in;z-index:251700224" coordorigin="10488,1805" coordsize="1965,1440">
                  <v:line id="_x0000_s1125" style="position:absolute" from="10493,1805" to="10493,3245"/>
                  <v:line id="_x0000_s1126" style="position:absolute" from="10488,3245" to="12453,3245"/>
                  <v:line id="_x0000_s1127" style="position:absolute" from="10493,1805" to="12453,3245"/>
                </v:group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8" style="position:absolute;margin-left:18.75pt;margin-top:2.65pt;width:39.45pt;height:27pt;z-index:251701248" strokecolor="white">
                  <v:textbox style="mso-next-textbox:#_x0000_s1128">
                    <w:txbxContent>
                      <w:p w:rsidR="005D5875" w:rsidRDefault="005D5875" w:rsidP="00A72919">
                        <w:r>
                          <w:t>8cm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9" style="position:absolute;margin-left:157.85pt;margin-top:7.75pt;width:17.75pt;height:27pt;z-index:251702272" strokecolor="white">
                  <v:textbox style="mso-next-textbox:#_x0000_s1129">
                    <w:txbxContent>
                      <w:p w:rsidR="005D5875" w:rsidRDefault="005D5875" w:rsidP="00A72919">
                        <w:r>
                          <w:t>Q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385269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30" style="position:absolute;margin-left:81.85pt;margin-top:-.55pt;width:53.9pt;height:27pt;z-index:251703296" strokecolor="white">
                  <v:textbox style="mso-next-textbox:#_x0000_s1130">
                    <w:txbxContent>
                      <w:p w:rsidR="005D5875" w:rsidRDefault="005D5875" w:rsidP="00A72919">
                        <w:r>
                          <w:t>4.5cm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c).  Cosine rule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6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10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+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-2x8x10 cos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36 = 100 +64 -160 Cos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36 = 164 -160 cos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Cos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12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>16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Cos θ =0.8</w:t>
            </w:r>
          </w:p>
          <w:p w:rsidR="000C6B88" w:rsidRPr="007D30FF" w:rsidRDefault="000C6B88" w:rsidP="00CC4A97">
            <w:pP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</w:t>
            </w:r>
            <w: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= 36.91         </w:t>
            </w:r>
          </w:p>
          <w:p w:rsidR="000C6B88" w:rsidRDefault="000C6B88" w:rsidP="00660A49">
            <w:pP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  </w:t>
            </w:r>
          </w:p>
          <w:p w:rsidR="000C6B88" w:rsidRDefault="000C6B88" w:rsidP="00660A49">
            <w:pP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660A49">
            <w:pPr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990" w:type="dxa"/>
            <w:gridSpan w:val="2"/>
          </w:tcPr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Default="000C6B88" w:rsidP="00CC4A97"/>
        </w:tc>
      </w:tr>
      <w:tr w:rsidR="000C6B88" w:rsidRPr="003F0CC9" w:rsidTr="000C6B88">
        <w:trPr>
          <w:trHeight w:val="150"/>
        </w:trPr>
        <w:tc>
          <w:tcPr>
            <w:tcW w:w="630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ind w:left="-108"/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7308" w:type="dxa"/>
          </w:tcPr>
          <w:p w:rsidR="000C6B88" w:rsidRPr="004E04D7" w:rsidRDefault="000C6B88" w:rsidP="00734042">
            <w:pPr>
              <w:pStyle w:val="ListParagraph"/>
              <w:numPr>
                <w:ilvl w:val="0"/>
                <w:numId w:val="28"/>
              </w:numPr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  <w:vertAlign w:val="superscript"/>
              </w:rPr>
              <w:t>10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/</w:t>
            </w:r>
            <w:r w:rsidRPr="004E04D7">
              <w:rPr>
                <w:rFonts w:ascii="Bookman Old Style" w:hAnsi="Bookman Old Style"/>
                <w:sz w:val="24"/>
                <w:szCs w:val="24"/>
                <w:vertAlign w:val="subscript"/>
              </w:rPr>
              <w:t>360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x 2 x </w:t>
            </w:r>
            <w:r w:rsidRPr="004E04D7">
              <w:rPr>
                <w:rFonts w:ascii="Bookman Old Style" w:hAnsi="Bookman Old Style"/>
                <w:sz w:val="24"/>
                <w:szCs w:val="24"/>
                <w:vertAlign w:val="superscript"/>
              </w:rPr>
              <w:t>22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/</w:t>
            </w:r>
            <w:r w:rsidRPr="004E04D7">
              <w:rPr>
                <w:rFonts w:ascii="Bookman Old Style" w:hAnsi="Bookman Old Style"/>
                <w:sz w:val="24"/>
                <w:szCs w:val="24"/>
                <w:vertAlign w:val="subscript"/>
              </w:rPr>
              <w:t>7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x 6370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= 1112km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Pr="004E04D7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Default="000C6B88" w:rsidP="00734042">
            <w:pPr>
              <w:pStyle w:val="ListParagraph"/>
              <w:numPr>
                <w:ilvl w:val="0"/>
                <w:numId w:val="28"/>
              </w:numPr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  <w:t xml:space="preserve">i) </w:t>
            </w:r>
            <w:r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110 x 60</w:t>
            </w:r>
          </w:p>
          <w:p w:rsidR="000C6B88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    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= 6600nm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Pr="004E04D7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vertAlign w:val="superscript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>ii) 180 x 60 x cos 35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perscript"/>
              </w:rPr>
              <w:t>0</w:t>
            </w:r>
          </w:p>
          <w:p w:rsidR="000C6B88" w:rsidRPr="00BA6F87" w:rsidRDefault="000C6B88" w:rsidP="00734042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  <w:vertAlign w:val="superscript"/>
              </w:rPr>
              <w:t xml:space="preserve">                                  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>= 8850nm.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Pr="004E04D7" w:rsidRDefault="000C6B88" w:rsidP="00734042">
            <w:pPr>
              <w:pStyle w:val="ListParagraph"/>
              <w:numPr>
                <w:ilvl w:val="0"/>
                <w:numId w:val="28"/>
              </w:numPr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420 = </w:t>
            </w:r>
            <w:r w:rsidRPr="004E04D7">
              <w:rPr>
                <w:rFonts w:ascii="Bookman Old Style" w:hAnsi="Bookman Old Style"/>
                <w:sz w:val="24"/>
                <w:szCs w:val="24"/>
                <w:u w:val="single"/>
              </w:rPr>
              <w:t>6600</w:t>
            </w:r>
          </w:p>
          <w:p w:rsidR="000C6B88" w:rsidRPr="00BA6F87" w:rsidRDefault="000C6B88" w:rsidP="00734042">
            <w:pPr>
              <w:ind w:left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           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1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1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 =    </w:t>
            </w:r>
            <w:r w:rsidRPr="00BA6F87">
              <w:rPr>
                <w:rFonts w:ascii="Bookman Old Style" w:hAnsi="Bookman Old Style"/>
                <w:sz w:val="24"/>
                <w:szCs w:val="24"/>
                <w:u w:val="single"/>
                <w:lang w:val="de-DE"/>
              </w:rPr>
              <w:t>6600</w:t>
            </w:r>
          </w:p>
          <w:p w:rsidR="000C6B88" w:rsidRPr="00BA6F87" w:rsidRDefault="000C6B88" w:rsidP="00734042">
            <w:pPr>
              <w:ind w:left="720"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420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    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= 15hr 43min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420 = </w:t>
            </w:r>
            <w:r w:rsidRPr="00BA6F87">
              <w:rPr>
                <w:rFonts w:ascii="Bookman Old Style" w:hAnsi="Bookman Old Style"/>
                <w:sz w:val="24"/>
                <w:szCs w:val="24"/>
                <w:u w:val="single"/>
                <w:lang w:val="de-DE"/>
              </w:rPr>
              <w:t xml:space="preserve">8850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</w:p>
          <w:p w:rsidR="000C6B88" w:rsidRPr="00BA6F87" w:rsidRDefault="000C6B88" w:rsidP="00734042">
            <w:pPr>
              <w:ind w:left="720"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2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2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 = 21h 4min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2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 – T1 = 21hr 4min – 15hr 43min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</w:p>
          <w:p w:rsidR="000C6B88" w:rsidRPr="003F0CC9" w:rsidRDefault="000C6B88" w:rsidP="00734042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</w:rPr>
              <w:t xml:space="preserve">                     = 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>5hrs 21min</w:t>
            </w:r>
          </w:p>
        </w:tc>
        <w:tc>
          <w:tcPr>
            <w:tcW w:w="990" w:type="dxa"/>
            <w:gridSpan w:val="2"/>
          </w:tcPr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ind w:left="36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a)              </w: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706368" behindDoc="1" locked="0" layoutInCell="1" allowOverlap="1">
                  <wp:simplePos x="0" y="0"/>
                  <wp:positionH relativeFrom="column">
                    <wp:posOffset>304800</wp:posOffset>
                  </wp:positionH>
                  <wp:positionV relativeFrom="paragraph">
                    <wp:posOffset>-1119505</wp:posOffset>
                  </wp:positionV>
                  <wp:extent cx="1438910" cy="1200150"/>
                  <wp:effectExtent l="19050" t="0" r="8890" b="0"/>
                  <wp:wrapTight wrapText="bothSides">
                    <wp:wrapPolygon edited="0">
                      <wp:start x="-286" y="0"/>
                      <wp:lineTo x="-286" y="21257"/>
                      <wp:lineTo x="21733" y="21257"/>
                      <wp:lineTo x="21733" y="0"/>
                      <wp:lineTo x="-286" y="0"/>
                    </wp:wrapPolygon>
                  </wp:wrapTight>
                  <wp:docPr id="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100000"/>
                                    </a14:imgEffect>
                                    <a14:imgEffect>
                                      <a14:brightnessContrast bright="1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910" cy="1200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b)  </w:t>
            </w:r>
            <w:r w:rsidRPr="00015707">
              <w:rPr>
                <w:sz w:val="24"/>
                <w:szCs w:val="24"/>
              </w:rPr>
              <w:tab/>
              <w:t xml:space="preserve"> P(BL) or P(ML) or P(OL)</w: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</w:t>
            </w:r>
            <w:r w:rsidRPr="00015707">
              <w:rPr>
                <w:sz w:val="24"/>
                <w:szCs w:val="24"/>
              </w:rPr>
              <w:tab/>
              <w:t xml:space="preserve">  = </w:t>
            </w:r>
            <w:r w:rsidRPr="00015707">
              <w:rPr>
                <w:position w:val="-12"/>
                <w:sz w:val="24"/>
                <w:szCs w:val="24"/>
              </w:rPr>
              <w:object w:dxaOrig="2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1.5pt;height:24.75pt" o:ole="">
                  <v:imagedata r:id="rId11" o:title=""/>
                </v:shape>
                <o:OLEObject Type="Embed" ProgID="Equation.3" ShapeID="_x0000_i1025" DrawAspect="Content" ObjectID="_1629637801" r:id="rId12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</w:t>
            </w:r>
            <w:r w:rsidRPr="00015707">
              <w:rPr>
                <w:sz w:val="24"/>
                <w:szCs w:val="24"/>
              </w:rPr>
              <w:tab/>
              <w:t xml:space="preserve">  = </w:t>
            </w:r>
            <w:r w:rsidRPr="00015707">
              <w:rPr>
                <w:position w:val="-12"/>
                <w:sz w:val="24"/>
                <w:szCs w:val="24"/>
              </w:rPr>
              <w:object w:dxaOrig="1060" w:dyaOrig="360">
                <v:shape id="_x0000_i1026" type="#_x0000_t75" style="width:68.25pt;height:24pt" o:ole="">
                  <v:imagedata r:id="rId13" o:title=""/>
                </v:shape>
                <o:OLEObject Type="Embed" ProgID="Equation.3" ShapeID="_x0000_i1026" DrawAspect="Content" ObjectID="_1629637802" r:id="rId14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  </w:t>
            </w:r>
            <w:r w:rsidRPr="00015707">
              <w:rPr>
                <w:sz w:val="24"/>
                <w:szCs w:val="24"/>
              </w:rPr>
              <w:tab/>
              <w:t xml:space="preserve"> = </w:t>
            </w:r>
            <w:r w:rsidRPr="00015707">
              <w:rPr>
                <w:position w:val="-12"/>
                <w:sz w:val="24"/>
                <w:szCs w:val="24"/>
              </w:rPr>
              <w:object w:dxaOrig="260" w:dyaOrig="360">
                <v:shape id="_x0000_i1027" type="#_x0000_t75" style="width:15pt;height:23.25pt" o:ole="">
                  <v:imagedata r:id="rId15" o:title=""/>
                </v:shape>
                <o:OLEObject Type="Embed" ProgID="Equation.3" ShapeID="_x0000_i1027" DrawAspect="Content" ObjectID="_1629637803" r:id="rId16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c)  </w:t>
            </w:r>
            <w:r w:rsidRPr="00015707">
              <w:rPr>
                <w:sz w:val="24"/>
                <w:szCs w:val="24"/>
              </w:rPr>
              <w:tab/>
              <w:t>P(BL) or P(OL)</w:t>
            </w:r>
          </w:p>
          <w:p w:rsidR="000C6B88" w:rsidRPr="00015707" w:rsidRDefault="000C6B88" w:rsidP="00015707">
            <w:pPr>
              <w:ind w:firstLine="720"/>
              <w:rPr>
                <w:sz w:val="24"/>
                <w:szCs w:val="24"/>
              </w:rPr>
            </w:pPr>
            <w:r w:rsidRPr="00015707">
              <w:rPr>
                <w:position w:val="-50"/>
                <w:sz w:val="24"/>
                <w:szCs w:val="24"/>
              </w:rPr>
              <w:object w:dxaOrig="1300" w:dyaOrig="1120">
                <v:shape id="_x0000_i1028" type="#_x0000_t75" style="width:87.75pt;height:73.5pt" o:ole="">
                  <v:imagedata r:id="rId17" o:title=""/>
                </v:shape>
                <o:OLEObject Type="Embed" ProgID="Equation.3" ShapeID="_x0000_i1028" DrawAspect="Content" ObjectID="_1629637804" r:id="rId18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d)  P(Not late to school) </w:t>
            </w:r>
            <w:r>
              <w:rPr>
                <w:sz w:val="24"/>
                <w:szCs w:val="24"/>
              </w:rPr>
              <w:t xml:space="preserve"> </w:t>
            </w:r>
            <w:r w:rsidRPr="00015707">
              <w:rPr>
                <w:sz w:val="24"/>
                <w:szCs w:val="24"/>
              </w:rPr>
              <w:t>= 1 – P(Late to school)</w:t>
            </w:r>
          </w:p>
          <w:p w:rsidR="000C6B88" w:rsidRPr="00015707" w:rsidRDefault="000C6B88" w:rsidP="00015707">
            <w:pPr>
              <w:rPr>
                <w:position w:val="-12"/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  </w:t>
            </w:r>
            <w:r w:rsidRPr="00015707">
              <w:rPr>
                <w:sz w:val="24"/>
                <w:szCs w:val="24"/>
              </w:rPr>
              <w:tab/>
            </w:r>
            <w:r w:rsidRPr="00015707">
              <w:rPr>
                <w:sz w:val="24"/>
                <w:szCs w:val="24"/>
              </w:rPr>
              <w:tab/>
            </w:r>
            <w:r w:rsidRPr="00015707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     </w:t>
            </w:r>
            <w:r w:rsidRPr="00015707">
              <w:rPr>
                <w:sz w:val="24"/>
                <w:szCs w:val="24"/>
              </w:rPr>
              <w:t xml:space="preserve">= 1 - </w:t>
            </w:r>
            <w:r w:rsidRPr="00015707">
              <w:rPr>
                <w:position w:val="-12"/>
                <w:sz w:val="24"/>
                <w:szCs w:val="24"/>
              </w:rPr>
              <w:object w:dxaOrig="260" w:dyaOrig="360">
                <v:shape id="_x0000_i1029" type="#_x0000_t75" style="width:15pt;height:24pt" o:ole="">
                  <v:imagedata r:id="rId19" o:title=""/>
                </v:shape>
                <o:OLEObject Type="Embed" ProgID="Equation.3" ShapeID="_x0000_i1029" DrawAspect="Content" ObjectID="_1629637805" r:id="rId20"/>
              </w:object>
            </w:r>
            <w:r w:rsidRPr="00015707">
              <w:rPr>
                <w:sz w:val="24"/>
                <w:szCs w:val="24"/>
              </w:rPr>
              <w:t xml:space="preserve"> = </w:t>
            </w:r>
            <w:r w:rsidRPr="00015707">
              <w:rPr>
                <w:position w:val="-12"/>
                <w:sz w:val="24"/>
                <w:szCs w:val="24"/>
              </w:rPr>
              <w:object w:dxaOrig="260" w:dyaOrig="360">
                <v:shape id="_x0000_i1030" type="#_x0000_t75" style="width:17.25pt;height:27pt" o:ole="">
                  <v:imagedata r:id="rId21" o:title=""/>
                </v:shape>
                <o:OLEObject Type="Embed" ProgID="Equation.3" ShapeID="_x0000_i1030" DrawAspect="Content" ObjectID="_1629637806" r:id="rId22"/>
              </w:object>
            </w:r>
          </w:p>
          <w:p w:rsidR="000C6B88" w:rsidRPr="00015707" w:rsidRDefault="000C6B88" w:rsidP="00060157">
            <w:pPr>
              <w:pStyle w:val="ListParagraph"/>
              <w:ind w:left="108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1</w:t>
            </w: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 w:rsidRPr="00B5344A">
              <w:rPr>
                <w:rFonts w:ascii="Arial" w:hAnsi="Arial" w:cs="Arial"/>
                <w:sz w:val="24"/>
                <w:szCs w:val="24"/>
              </w:rPr>
              <w:t>M1</w:t>
            </w: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br/>
              <w:t>M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06015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1</w:t>
            </w:r>
          </w:p>
          <w:p w:rsidR="000C6B88" w:rsidRPr="00B5344A" w:rsidRDefault="000C6B88" w:rsidP="0006015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Pr="00B5344A" w:rsidRDefault="000C6B88" w:rsidP="00CC4A97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340D63">
            <w:pPr>
              <w:pStyle w:val="ListParagraph"/>
              <w:numPr>
                <w:ilvl w:val="0"/>
                <w:numId w:val="36"/>
              </w:numPr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 Let the carrots be x, potatoes y and the total profit be p.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>The inequalities that represents this information are: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x + y = </w:t>
            </w:r>
            <w:r w:rsidRPr="000D2833">
              <w:rPr>
                <w:rFonts w:ascii="Bookman Old Style" w:hAnsi="Bookman Old Style"/>
                <w:noProof/>
              </w:rPr>
              <w:sym w:font="Symbol" w:char="F0A3"/>
            </w:r>
            <w:r w:rsidRPr="000D2833">
              <w:rPr>
                <w:rFonts w:ascii="Bookman Old Style" w:hAnsi="Bookman Old Style"/>
                <w:noProof/>
              </w:rPr>
              <w:t xml:space="preserve"> 50 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40x  +  60y </w:t>
            </w:r>
            <w:r w:rsidRPr="000D2833">
              <w:rPr>
                <w:rFonts w:ascii="Bookman Old Style" w:hAnsi="Bookman Old Style"/>
                <w:noProof/>
              </w:rPr>
              <w:sym w:font="Symbol" w:char="F0A3"/>
            </w:r>
            <w:r w:rsidRPr="000D2833">
              <w:rPr>
                <w:rFonts w:ascii="Bookman Old Style" w:hAnsi="Bookman Old Style"/>
                <w:noProof/>
              </w:rPr>
              <w:t xml:space="preserve"> 2400</w:t>
            </w:r>
          </w:p>
          <w:p w:rsidR="000C6B88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x </w:t>
            </w:r>
            <w:r w:rsidRPr="000D2833">
              <w:rPr>
                <w:rFonts w:ascii="Bookman Old Style" w:hAnsi="Bookman Old Style"/>
                <w:noProof/>
              </w:rPr>
              <w:sym w:font="Symbol" w:char="F0B3"/>
            </w:r>
            <w:r w:rsidRPr="000D2833">
              <w:rPr>
                <w:rFonts w:ascii="Bookman Old Style" w:hAnsi="Bookman Old Style"/>
                <w:noProof/>
              </w:rPr>
              <w:t xml:space="preserve"> 0.  and  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y </w:t>
            </w:r>
            <w:r w:rsidRPr="000D2833">
              <w:rPr>
                <w:rFonts w:ascii="Bookman Old Style" w:hAnsi="Bookman Old Style"/>
                <w:noProof/>
              </w:rPr>
              <w:sym w:font="Symbol" w:char="F0B3"/>
            </w:r>
            <w:r w:rsidRPr="000D2833">
              <w:rPr>
                <w:rFonts w:ascii="Bookman Old Style" w:hAnsi="Bookman Old Style"/>
                <w:noProof/>
              </w:rPr>
              <w:t xml:space="preserve"> 0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340D63">
            <w:pPr>
              <w:pStyle w:val="ListParagraph"/>
              <w:numPr>
                <w:ilvl w:val="0"/>
                <w:numId w:val="36"/>
              </w:num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0D2833">
            <w:pPr>
              <w:rPr>
                <w:rFonts w:ascii="Bookman Old Style" w:hAnsi="Bookman Old Style"/>
              </w:rPr>
            </w:pPr>
            <w:r w:rsidRPr="000D2833">
              <w:rPr>
                <w:rFonts w:ascii="Bookman Old Style" w:hAnsi="Bookman Old Style"/>
              </w:rPr>
              <w:object w:dxaOrig="2829" w:dyaOrig="4320">
                <v:shape id="_x0000_i1031" type="#_x0000_t75" style="width:372.75pt;height:402pt" o:ole="">
                  <v:imagedata r:id="rId23" o:title=""/>
                </v:shape>
                <o:OLEObject Type="Embed" ProgID="PBrush" ShapeID="_x0000_i1031" DrawAspect="Content" ObjectID="_1629637807" r:id="rId24"/>
              </w:object>
            </w:r>
            <w:r w:rsidRPr="000D2833">
              <w:rPr>
                <w:rFonts w:ascii="Bookman Old Style" w:hAnsi="Bookman Old Style"/>
                <w:noProof/>
              </w:rPr>
              <w:t xml:space="preserve"> maximum profit</w:t>
            </w:r>
            <w:r w:rsidRPr="000D2833">
              <w:rPr>
                <w:rFonts w:ascii="Bookman Old Style" w:hAnsi="Bookman Old Style"/>
              </w:rPr>
              <w:sym w:font="Wingdings" w:char="F0FC"/>
            </w:r>
          </w:p>
          <w:p w:rsidR="000C6B88" w:rsidRPr="000D2833" w:rsidRDefault="000C6B88" w:rsidP="000D2833">
            <w:pPr>
              <w:ind w:left="360"/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0D2833">
            <w:pPr>
              <w:ind w:left="360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  P= 30x  + 40y = 30( 30) + 40 ( 20)</w:t>
            </w:r>
          </w:p>
          <w:p w:rsidR="000C6B88" w:rsidRPr="000D2833" w:rsidRDefault="000C6B88" w:rsidP="000D2833">
            <w:pPr>
              <w:ind w:left="360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      = sh</w:t>
            </w:r>
            <w:r w:rsidRPr="000D2833">
              <w:rPr>
                <w:rFonts w:ascii="Bookman Old Style" w:hAnsi="Bookman Old Style"/>
                <w:noProof/>
                <w:u w:val="single"/>
              </w:rPr>
              <w:t xml:space="preserve"> 1700</w:t>
            </w:r>
            <w:r w:rsidRPr="000D2833">
              <w:rPr>
                <w:rFonts w:ascii="Bookman Old Style" w:hAnsi="Bookman Old Style"/>
              </w:rPr>
              <w:sym w:font="Wingdings" w:char="F0FC"/>
            </w: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</w:tc>
        <w:tc>
          <w:tcPr>
            <w:tcW w:w="990" w:type="dxa"/>
            <w:gridSpan w:val="2"/>
          </w:tcPr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6B0AFD">
            <w:pPr>
              <w:spacing w:line="360" w:lineRule="auto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M1</w:t>
            </w:r>
          </w:p>
          <w:p w:rsidR="000C6B88" w:rsidRPr="00D53176" w:rsidRDefault="000C6B88" w:rsidP="006B0AFD">
            <w:pPr>
              <w:spacing w:line="360" w:lineRule="auto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Pr="00B04367" w:rsidRDefault="000C6B88" w:rsidP="00CC4A97">
            <w:pPr>
              <w:spacing w:line="360" w:lineRule="auto"/>
              <w:jc w:val="center"/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ind w:left="36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C210CC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(a) 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(i) 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>n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th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 xml:space="preserve"> term  =  a  + (n – 1)d</w:t>
            </w:r>
          </w:p>
          <w:p w:rsidR="000C6B88" w:rsidRPr="00C210CC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  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>Last term  =  -5  +  (n – 1)d  =  135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                     (n – 1)d  =  140</w:t>
            </w:r>
          </w:p>
          <w:p w:rsidR="000C6B88" w:rsidRPr="00C210CC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Sum of 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th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term  = 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>2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(2a  + (n – 1)d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 xml:space="preserve">         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>(-10  +  140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)  =  975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 xml:space="preserve">          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 xml:space="preserve">2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x  130  =  975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n  =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975  x 2</w:t>
            </w:r>
          </w:p>
          <w:p w:rsidR="000C6B88" w:rsidRPr="0021433B" w:rsidRDefault="00385269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1167" o:spid="_x0000_s1131" style="position:absolute;z-index:251704320;visibility:visible;mso-height-relative:margin" from="62.1pt,.35pt" to="80.8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" strokecolor="black [3040]"/>
              </w:pict>
            </w:r>
            <w:r w:rsidR="000C6B88"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    130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     n   = 15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>Alternatively.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Sum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a+L</m:t>
                  </m:r>
                </m:e>
              </m:d>
            </m:oMath>
          </w:p>
          <w:p w:rsidR="000C6B88" w:rsidRPr="006A6DC2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eastAsiaTheme="minorEastAsia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-5+135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  <w:szCs w:val="24"/>
                </w:rPr>
                <m:t>=975</m:t>
              </m:r>
            </m:oMath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eastAsiaTheme="minorEastAsia" w:hAnsi="Bookman Old Style"/>
                <w:noProof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 xml:space="preserve">         </m:t>
              </m:r>
            </m:oMath>
            <w:r>
              <w:rPr>
                <w:rFonts w:ascii="Bookman Old Style" w:eastAsiaTheme="minorEastAsia" w:hAnsi="Bookman Old Style"/>
                <w:noProof/>
                <w:sz w:val="24"/>
                <w:szCs w:val="24"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30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  <w:szCs w:val="24"/>
                </w:rPr>
                <m:t>=975</m:t>
              </m:r>
            </m:oMath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eastAsiaTheme="minorEastAsia" w:hAnsi="Bookman Old Style"/>
                <w:noProof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 xml:space="preserve">         </m:t>
              </m:r>
            </m:oMath>
            <w:r>
              <w:rPr>
                <w:rFonts w:ascii="Bookman Old Style" w:eastAsiaTheme="minorEastAsia" w:hAnsi="Bookman Old Style"/>
                <w:noProof/>
                <w:sz w:val="24"/>
                <w:szCs w:val="24"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30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</w:rPr>
                <m:t>=975</m:t>
              </m:r>
            </m:oMath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eastAsiaTheme="minorEastAsia" w:hAnsi="Bookman Old Style"/>
                <w:noProof/>
                <w:sz w:val="28"/>
                <w:szCs w:val="28"/>
              </w:rPr>
              <w:t xml:space="preserve">       </w:t>
            </w:r>
            <m:oMath>
              <m:r>
                <w:rPr>
                  <w:rFonts w:ascii="Cambria Math" w:eastAsiaTheme="minorEastAsia" w:hAnsi="Cambria Math"/>
                  <w:noProof/>
                  <w:sz w:val="28"/>
                  <w:szCs w:val="28"/>
                </w:rPr>
                <m:t>n=15</m:t>
              </m:r>
            </m:oMath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Default="000C6B88" w:rsidP="00CC4A97">
            <w:pPr>
              <w:pStyle w:val="ListParagraph"/>
              <w:numPr>
                <w:ilvl w:val="0"/>
                <w:numId w:val="30"/>
              </w:numPr>
              <w:spacing w:line="276" w:lineRule="auto"/>
              <w:ind w:hanging="100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</w:t>
            </w:r>
            <w:r w:rsidRPr="00AB41D2">
              <w:rPr>
                <w:rFonts w:ascii="Bookman Old Style" w:hAnsi="Bookman Old Style"/>
                <w:noProof/>
                <w:sz w:val="24"/>
                <w:szCs w:val="24"/>
              </w:rPr>
              <w:t>n</w:t>
            </w:r>
            <w:r w:rsidRPr="00AB41D2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th</w:t>
            </w:r>
            <w:r w:rsidRPr="00AB41D2">
              <w:rPr>
                <w:rFonts w:ascii="Bookman Old Style" w:hAnsi="Bookman Old Style"/>
                <w:noProof/>
                <w:sz w:val="24"/>
                <w:szCs w:val="24"/>
              </w:rPr>
              <w:t xml:space="preserve"> term  =  a  + (n – 1)d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-5  - 14d  =  135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14d  =  140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d  =  10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22" w:hanging="522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s  =  27,    a  =  36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522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s  =  a  +  ar  +  a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21433B" w:rsidRDefault="000C6B88" w:rsidP="00CC4A97">
            <w:pPr>
              <w:spacing w:line="276" w:lineRule="auto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27  =  36  +  36r  +  3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3  =  4  +  4r  +  4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4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+  4r  +  1  =  0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(2r  +  1)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 xml:space="preserve">2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=  0</w:t>
            </w:r>
          </w:p>
          <w:p w:rsidR="000C6B88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eastAsiaTheme="minorEastAsia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r  =  </w:t>
            </w: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spacing w:line="276" w:lineRule="auto"/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drawing>
                <wp:inline distT="0" distB="0" distL="0" distR="0">
                  <wp:extent cx="2276475" cy="1343025"/>
                  <wp:effectExtent l="19050" t="0" r="9525" b="0"/>
                  <wp:docPr id="6" name="Picture 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32" r="5949"/>
                          <a:stretch/>
                        </pic:blipFill>
                        <pic:spPr bwMode="auto">
                          <a:xfrm>
                            <a:off x="0" y="0"/>
                            <a:ext cx="2279224" cy="1344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a) 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(i)   </w:t>
            </w:r>
            <w:r w:rsidRPr="0079764D">
              <w:rPr>
                <w:noProof/>
                <w:position w:val="-50"/>
                <w:sz w:val="20"/>
                <w:szCs w:val="20"/>
              </w:rPr>
              <w:object w:dxaOrig="220" w:dyaOrig="940">
                <v:shape id="_x0000_i1032" type="#_x0000_t75" style="width:10.5pt;height:46.5pt" o:ole="">
                  <v:imagedata r:id="rId27" o:title=""/>
                </v:shape>
                <o:OLEObject Type="Embed" ProgID="Equation.3" ShapeID="_x0000_i1032" DrawAspect="Content" ObjectID="_1629637808" r:id="rId28"/>
              </w:objec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420" w:dyaOrig="620">
                <v:shape id="_x0000_i1033" type="#_x0000_t75" style="width:71.25pt;height:30.75pt" o:ole="">
                  <v:imagedata r:id="rId29" o:title=""/>
                </v:shape>
                <o:OLEObject Type="Embed" ProgID="Equation.3" ShapeID="_x0000_i1033" DrawAspect="Content" ObjectID="_1629637809" r:id="rId30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660" w:dyaOrig="620">
                <v:shape id="_x0000_i1034" type="#_x0000_t75" style="width:33pt;height:30.75pt" o:ole="">
                  <v:imagedata r:id="rId31" o:title=""/>
                </v:shape>
                <o:OLEObject Type="Embed" ProgID="Equation.3" ShapeID="_x0000_i1034" DrawAspect="Content" ObjectID="_1629637810" r:id="rId32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(ii)      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840" w:dyaOrig="620">
                <v:shape id="_x0000_i1035" type="#_x0000_t75" style="width:92.25pt;height:30.75pt" o:ole="">
                  <v:imagedata r:id="rId33" o:title=""/>
                </v:shape>
                <o:OLEObject Type="Embed" ProgID="Equation.3" ShapeID="_x0000_i1035" DrawAspect="Content" ObjectID="_1629637811" r:id="rId34"/>
              </w:object>
            </w:r>
            <w:r w:rsidRPr="0079764D">
              <w:rPr>
                <w:noProof/>
                <w:sz w:val="20"/>
                <w:szCs w:val="20"/>
              </w:rPr>
              <w:t xml:space="preserve">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160" w:dyaOrig="620">
                <v:shape id="_x0000_i1036" type="#_x0000_t75" style="width:57.75pt;height:30.75pt" o:ole="">
                  <v:imagedata r:id="rId35" o:title=""/>
                </v:shape>
                <o:OLEObject Type="Embed" ProgID="Equation.3" ShapeID="_x0000_i1036" DrawAspect="Content" ObjectID="_1629637812" r:id="rId36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       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859" w:dyaOrig="620">
                <v:shape id="_x0000_i1037" type="#_x0000_t75" style="width:42.75pt;height:30.75pt" o:ole="">
                  <v:imagedata r:id="rId37" o:title=""/>
                </v:shape>
                <o:OLEObject Type="Embed" ProgID="Equation.3" ShapeID="_x0000_i1037" DrawAspect="Content" ObjectID="_1629637813" r:id="rId38"/>
              </w:object>
            </w:r>
            <w:r w:rsidRPr="0079764D">
              <w:rPr>
                <w:noProof/>
                <w:sz w:val="20"/>
                <w:szCs w:val="20"/>
              </w:rPr>
              <w:t xml:space="preserve">        or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780" w:dyaOrig="620">
                <v:shape id="_x0000_i1038" type="#_x0000_t75" style="width:39pt;height:30.75pt" o:ole="">
                  <v:imagedata r:id="rId39" o:title=""/>
                </v:shape>
                <o:OLEObject Type="Embed" ProgID="Equation.3" ShapeID="_x0000_i1038" DrawAspect="Content" ObjectID="_1629637814" r:id="rId40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(b)       </w:t>
            </w:r>
            <w:r w:rsidRPr="0079764D">
              <w:rPr>
                <w:noProof/>
                <w:position w:val="-36"/>
                <w:sz w:val="20"/>
                <w:szCs w:val="20"/>
              </w:rPr>
              <w:object w:dxaOrig="1500" w:dyaOrig="600">
                <v:shape id="_x0000_i1039" type="#_x0000_t75" style="width:75pt;height:30pt" o:ole="">
                  <v:imagedata r:id="rId41" o:title=""/>
                </v:shape>
                <o:OLEObject Type="Embed" ProgID="Equation.3" ShapeID="_x0000_i1039" DrawAspect="Content" ObjectID="_1629637815" r:id="rId42"/>
              </w:object>
            </w:r>
            <w:r w:rsidRPr="0079764D">
              <w:rPr>
                <w:noProof/>
                <w:sz w:val="20"/>
                <w:szCs w:val="20"/>
              </w:rPr>
              <w:t xml:space="preserve">  =</w:t>
            </w:r>
            <w:r w:rsidRPr="0079764D">
              <w:rPr>
                <w:noProof/>
                <w:position w:val="-28"/>
                <w:sz w:val="20"/>
                <w:szCs w:val="20"/>
              </w:rPr>
              <w:object w:dxaOrig="1260" w:dyaOrig="680">
                <v:shape id="_x0000_i1040" type="#_x0000_t75" style="width:63pt;height:34.5pt" o:ole="">
                  <v:imagedata r:id="rId43" o:title=""/>
                </v:shape>
                <o:OLEObject Type="Embed" ProgID="Equation.3" ShapeID="_x0000_i1040" DrawAspect="Content" ObjectID="_1629637816" r:id="rId44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       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180" w:dyaOrig="620">
                <v:shape id="_x0000_i1041" type="#_x0000_t75" style="width:58.5pt;height:30.75pt" o:ole="">
                  <v:imagedata r:id="rId45" o:title=""/>
                </v:shape>
                <o:OLEObject Type="Embed" ProgID="Equation.3" ShapeID="_x0000_i1041" DrawAspect="Content" ObjectID="_1629637817" r:id="rId46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340" w:dyaOrig="620">
                <v:shape id="_x0000_i1042" type="#_x0000_t75" style="width:66.75pt;height:30.75pt" o:ole="">
                  <v:imagedata r:id="rId47" o:title=""/>
                </v:shape>
                <o:OLEObject Type="Embed" ProgID="Equation.3" ShapeID="_x0000_i1042" DrawAspect="Content" ObjectID="_1629637818" r:id="rId48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18"/>
                <w:sz w:val="20"/>
                <w:szCs w:val="20"/>
              </w:rPr>
              <w:object w:dxaOrig="1140" w:dyaOrig="420">
                <v:shape id="_x0000_i1043" type="#_x0000_t75" style="width:57pt;height:21pt" o:ole="">
                  <v:imagedata r:id="rId49" o:title=""/>
                </v:shape>
                <o:OLEObject Type="Embed" ProgID="Equation.3" ShapeID="_x0000_i1043" DrawAspect="Content" ObjectID="_1629637819" r:id="rId50"/>
              </w:object>
            </w:r>
            <w:r w:rsidRPr="0079764D">
              <w:rPr>
                <w:noProof/>
                <w:sz w:val="20"/>
                <w:szCs w:val="20"/>
              </w:rPr>
              <w:t xml:space="preserve">  =</w:t>
            </w:r>
            <w:r w:rsidRPr="0079764D">
              <w:rPr>
                <w:noProof/>
                <w:position w:val="-28"/>
                <w:sz w:val="20"/>
                <w:szCs w:val="20"/>
              </w:rPr>
              <w:object w:dxaOrig="1219" w:dyaOrig="680">
                <v:shape id="_x0000_i1044" type="#_x0000_t75" style="width:61.5pt;height:34.5pt" o:ole="">
                  <v:imagedata r:id="rId51" o:title=""/>
                </v:shape>
                <o:OLEObject Type="Embed" ProgID="Equation.3" ShapeID="_x0000_i1044" DrawAspect="Content" ObjectID="_1629637820" r:id="rId52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24"/>
                <w:sz w:val="20"/>
                <w:szCs w:val="20"/>
              </w:rPr>
              <w:object w:dxaOrig="2880" w:dyaOrig="620">
                <v:shape id="_x0000_i1045" type="#_x0000_t75" style="width:2in;height:30.75pt" o:ole="">
                  <v:imagedata r:id="rId53" o:title=""/>
                </v:shape>
                <o:OLEObject Type="Embed" ProgID="Equation.3" ShapeID="_x0000_i1045" DrawAspect="Content" ObjectID="_1629637821" r:id="rId54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>Then 1-t=</w:t>
            </w:r>
            <w:r w:rsidRPr="0079764D">
              <w:rPr>
                <w:noProof/>
                <w:position w:val="-12"/>
                <w:sz w:val="20"/>
                <w:szCs w:val="20"/>
              </w:rPr>
              <w:object w:dxaOrig="340" w:dyaOrig="360">
                <v:shape id="_x0000_i1046" type="#_x0000_t75" style="width:16.5pt;height:18.75pt" o:ole="">
                  <v:imagedata r:id="rId55" o:title=""/>
                </v:shape>
                <o:OLEObject Type="Embed" ProgID="Equation.3" ShapeID="_x0000_i1046" DrawAspect="Content" ObjectID="_1629637822" r:id="rId56"/>
              </w:object>
            </w:r>
            <w:r w:rsidRPr="0079764D">
              <w:rPr>
                <w:noProof/>
                <w:sz w:val="20"/>
                <w:szCs w:val="20"/>
              </w:rPr>
              <w:t xml:space="preserve">     and       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900" w:dyaOrig="620">
                <v:shape id="_x0000_i1047" type="#_x0000_t75" style="width:45pt;height:30.75pt" o:ole="">
                  <v:imagedata r:id="rId57" o:title=""/>
                </v:shape>
                <o:OLEObject Type="Embed" ProgID="Equation.3" ShapeID="_x0000_i1047" DrawAspect="Content" ObjectID="_1629637823" r:id="rId58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2-2t=n                          5n=6t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24"/>
                <w:sz w:val="20"/>
                <w:szCs w:val="20"/>
              </w:rPr>
              <w:object w:dxaOrig="720" w:dyaOrig="620">
                <v:shape id="_x0000_i1048" type="#_x0000_t75" style="width:36pt;height:30.75pt" o:ole="">
                  <v:imagedata r:id="rId59" o:title=""/>
                </v:shape>
                <o:OLEObject Type="Embed" ProgID="Equation.3" ShapeID="_x0000_i1048" DrawAspect="Content" ObjectID="_1629637824" r:id="rId60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24"/>
                <w:sz w:val="20"/>
                <w:szCs w:val="20"/>
              </w:rPr>
              <w:object w:dxaOrig="1340" w:dyaOrig="620">
                <v:shape id="_x0000_i1049" type="#_x0000_t75" style="width:66.75pt;height:30.75pt" o:ole="">
                  <v:imagedata r:id="rId61" o:title=""/>
                </v:shape>
                <o:OLEObject Type="Embed" ProgID="Equation.3" ShapeID="_x0000_i1049" DrawAspect="Content" ObjectID="_1629637825" r:id="rId62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10-10t=6t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       10=16t</w:t>
            </w:r>
            <w:r>
              <w:rPr>
                <w:noProof/>
                <w:sz w:val="20"/>
                <w:szCs w:val="20"/>
              </w:rPr>
              <w:t xml:space="preserve">          therefore, </w:t>
            </w:r>
            <w:r w:rsidRPr="00443910">
              <w:rPr>
                <w:noProof/>
                <w:position w:val="-24"/>
                <w:sz w:val="20"/>
                <w:szCs w:val="20"/>
              </w:rPr>
              <w:object w:dxaOrig="1040" w:dyaOrig="620">
                <v:shape id="_x0000_i1050" type="#_x0000_t75" style="width:99pt;height:27.75pt" o:ole="">
                  <v:imagedata r:id="rId63" o:title=""/>
                </v:shape>
                <o:OLEObject Type="Embed" ProgID="Equation.DSMT4" ShapeID="_x0000_i1050" DrawAspect="Content" ObjectID="_1629637826" r:id="rId64"/>
              </w:object>
            </w:r>
          </w:p>
          <w:p w:rsidR="000C6B88" w:rsidRPr="0079764D" w:rsidRDefault="000C6B88" w:rsidP="00744FC1">
            <w:pPr>
              <w:tabs>
                <w:tab w:val="left" w:pos="4710"/>
              </w:tabs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n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340" w:dyaOrig="620">
                <v:shape id="_x0000_i1051" type="#_x0000_t75" style="width:16.5pt;height:30.75pt" o:ole="">
                  <v:imagedata r:id="rId65" o:title=""/>
                </v:shape>
                <o:OLEObject Type="Embed" ProgID="Equation.3" ShapeID="_x0000_i1051" DrawAspect="Content" ObjectID="_1629637827" r:id="rId66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580" w:dyaOrig="620">
                <v:shape id="_x0000_i1052" type="#_x0000_t75" style="width:29.25pt;height:30.75pt" o:ole="">
                  <v:imagedata r:id="rId67" o:title=""/>
                </v:shape>
                <o:OLEObject Type="Embed" ProgID="Equation.3" ShapeID="_x0000_i1052" DrawAspect="Content" ObjectID="_1629637828" r:id="rId68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240" w:dyaOrig="620">
                <v:shape id="_x0000_i1053" type="#_x0000_t75" style="width:11.25pt;height:30.75pt" o:ole="">
                  <v:imagedata r:id="rId69" o:title=""/>
                </v:shape>
                <o:OLEObject Type="Embed" ProgID="Equation.3" ShapeID="_x0000_i1053" DrawAspect="Content" ObjectID="_1629637829" r:id="rId70"/>
              </w:object>
            </w:r>
            <w:r>
              <w:rPr>
                <w:noProof/>
                <w:position w:val="-24"/>
                <w:sz w:val="20"/>
                <w:szCs w:val="20"/>
              </w:rPr>
              <w:tab/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</w:p>
          <w:p w:rsidR="000C6B88" w:rsidRPr="0079764D" w:rsidRDefault="000C6B88" w:rsidP="0030702C">
            <w:pPr>
              <w:numPr>
                <w:ilvl w:val="0"/>
                <w:numId w:val="33"/>
              </w:num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>BF=tBD</w:t>
            </w:r>
          </w:p>
          <w:p w:rsidR="000C6B88" w:rsidRDefault="000C6B88" w:rsidP="00A72919">
            <w:pPr>
              <w:rPr>
                <w:noProof/>
                <w:sz w:val="20"/>
                <w:szCs w:val="20"/>
              </w:rPr>
            </w:pPr>
            <w:r>
              <w:rPr>
                <w:noProof/>
                <w:position w:val="-24"/>
                <w:sz w:val="20"/>
                <w:szCs w:val="20"/>
              </w:rPr>
              <w:t xml:space="preserve">                   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859" w:dyaOrig="620">
                <v:shape id="_x0000_i1054" type="#_x0000_t75" style="width:42.75pt;height:30.75pt" o:ole="">
                  <v:imagedata r:id="rId71" o:title=""/>
                </v:shape>
                <o:OLEObject Type="Embed" ProgID="Equation.3" ShapeID="_x0000_i1054" DrawAspect="Content" ObjectID="_1629637830" r:id="rId72"/>
              </w:object>
            </w:r>
            <w:r>
              <w:rPr>
                <w:noProof/>
                <w:sz w:val="20"/>
                <w:szCs w:val="20"/>
              </w:rPr>
              <w:t xml:space="preserve">                      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 xml:space="preserve">           </w:t>
            </w:r>
            <w:r w:rsidRPr="0079764D">
              <w:rPr>
                <w:noProof/>
                <w:position w:val="-6"/>
                <w:sz w:val="20"/>
                <w:szCs w:val="20"/>
              </w:rPr>
              <w:object w:dxaOrig="1880" w:dyaOrig="279">
                <v:shape id="_x0000_i1055" type="#_x0000_t75" style="width:93.75pt;height:14.25pt" o:ole="">
                  <v:imagedata r:id="rId73" o:title=""/>
                </v:shape>
                <o:OLEObject Type="Embed" ProgID="Equation.3" ShapeID="_x0000_i1055" DrawAspect="Content" ObjectID="_1629637831" r:id="rId74"/>
              </w:object>
            </w:r>
            <w:r w:rsidRPr="0079764D">
              <w:rPr>
                <w:noProof/>
                <w:position w:val="-10"/>
                <w:sz w:val="20"/>
                <w:szCs w:val="20"/>
              </w:rPr>
              <w:object w:dxaOrig="180" w:dyaOrig="340">
                <v:shape id="_x0000_i1056" type="#_x0000_t75" style="width:9pt;height:16.5pt" o:ole="">
                  <v:imagedata r:id="rId75" o:title=""/>
                </v:shape>
                <o:OLEObject Type="Embed" ProgID="Equation.3" ShapeID="_x0000_i1056" DrawAspect="Content" ObjectID="_1629637832" r:id="rId76"/>
              </w:object>
            </w:r>
          </w:p>
        </w:tc>
        <w:tc>
          <w:tcPr>
            <w:tcW w:w="990" w:type="dxa"/>
            <w:gridSpan w:val="2"/>
          </w:tcPr>
          <w:p w:rsidR="000C6B88" w:rsidRDefault="000C6B88" w:rsidP="00CC4A97">
            <w:pPr>
              <w:tabs>
                <w:tab w:val="left" w:pos="720"/>
              </w:tabs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253E88">
        <w:tc>
          <w:tcPr>
            <w:tcW w:w="630" w:type="dxa"/>
          </w:tcPr>
          <w:p w:rsidR="000C6B88" w:rsidRPr="003F0CC9" w:rsidRDefault="000C6B88" w:rsidP="003B61D2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10188" w:type="dxa"/>
            <w:gridSpan w:val="5"/>
          </w:tcPr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</w:p>
          <w:tbl>
            <w:tblPr>
              <w:tblStyle w:val="TableGrid"/>
              <w:tblW w:w="9399" w:type="dxa"/>
              <w:tblLayout w:type="fixed"/>
              <w:tblLook w:val="04A0" w:firstRow="1" w:lastRow="0" w:firstColumn="1" w:lastColumn="0" w:noHBand="0" w:noVBand="1"/>
            </w:tblPr>
            <w:tblGrid>
              <w:gridCol w:w="1620"/>
              <w:gridCol w:w="630"/>
              <w:gridCol w:w="720"/>
              <w:gridCol w:w="720"/>
              <w:gridCol w:w="810"/>
              <w:gridCol w:w="810"/>
              <w:gridCol w:w="900"/>
              <w:gridCol w:w="810"/>
              <w:gridCol w:w="810"/>
              <w:gridCol w:w="810"/>
              <w:gridCol w:w="759"/>
            </w:tblGrid>
            <w:tr w:rsidR="000C6B88" w:rsidRPr="00841E4D" w:rsidTr="00A72919">
              <w:trPr>
                <w:trHeight w:val="365"/>
              </w:trPr>
              <w:tc>
                <w:tcPr>
                  <w:tcW w:w="162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63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2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4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6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8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90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0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2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4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6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59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8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</w:tr>
            <w:tr w:rsidR="000C6B88" w:rsidRPr="00841E4D" w:rsidTr="00A72919">
              <w:trPr>
                <w:trHeight w:val="548"/>
              </w:trPr>
              <w:tc>
                <w:tcPr>
                  <w:tcW w:w="162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2 sin 2x</w:t>
                  </w:r>
                </w:p>
              </w:tc>
              <w:tc>
                <w:tcPr>
                  <w:tcW w:w="63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1.28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.97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1.73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.68</w:t>
                  </w:r>
                </w:p>
              </w:tc>
              <w:tc>
                <w:tcPr>
                  <w:tcW w:w="90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0.68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1.73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1.97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1.28</w:t>
                  </w:r>
                </w:p>
              </w:tc>
              <w:tc>
                <w:tcPr>
                  <w:tcW w:w="759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.00</w:t>
                  </w:r>
                </w:p>
              </w:tc>
            </w:tr>
            <w:tr w:rsidR="000C6B88" w:rsidRPr="00841E4D" w:rsidTr="00A72919">
              <w:trPr>
                <w:trHeight w:val="561"/>
              </w:trPr>
              <w:tc>
                <w:tcPr>
                  <w:tcW w:w="162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3 cos (x+45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63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2.12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.27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0.17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0.78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1.72</w:t>
                  </w:r>
                </w:p>
              </w:tc>
              <w:tc>
                <w:tcPr>
                  <w:tcW w:w="90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2.46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2.90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2.99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2.72</w:t>
                  </w:r>
                </w:p>
              </w:tc>
              <w:tc>
                <w:tcPr>
                  <w:tcW w:w="759" w:type="dxa"/>
                </w:tcPr>
                <w:p w:rsidR="000C6B88" w:rsidRPr="00841E4D" w:rsidRDefault="000C6B88" w:rsidP="00A013CB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2.12</w:t>
                  </w:r>
                </w:p>
              </w:tc>
            </w:tr>
          </w:tbl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>c) y = 2 sin 2x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   </w:t>
            </w:r>
            <w:r w:rsidRPr="00841E4D">
              <w:rPr>
                <w:rFonts w:ascii="Bookman Old Style" w:hAnsi="Bookman Old Style"/>
                <w:lang w:val="fr-FR"/>
              </w:rPr>
              <w:t>Amplitude = 2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  <w:vertAlign w:val="superscript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     </w:t>
            </w:r>
            <w:r w:rsidRPr="00841E4D">
              <w:rPr>
                <w:rFonts w:ascii="Bookman Old Style" w:hAnsi="Bookman Old Style"/>
                <w:lang w:val="fr-FR"/>
              </w:rPr>
              <w:t>Period = 180</w:t>
            </w:r>
            <w:r w:rsidRPr="00841E4D">
              <w:rPr>
                <w:rFonts w:ascii="Bookman Old Style" w:hAnsi="Bookman Old Style"/>
                <w:vertAlign w:val="superscript"/>
                <w:lang w:val="fr-FR"/>
              </w:rPr>
              <w:t>0</w:t>
            </w:r>
          </w:p>
          <w:p w:rsidR="000C6B88" w:rsidRDefault="000C6B88" w:rsidP="003B61D2">
            <w:pPr>
              <w:pStyle w:val="ListParagraph"/>
              <w:ind w:left="765"/>
              <w:rPr>
                <w:rFonts w:ascii="Bookman Old Style" w:hAnsi="Bookman Old Style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 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</w:t>
            </w:r>
            <w:r w:rsidRPr="00841E4D">
              <w:rPr>
                <w:rFonts w:ascii="Bookman Old Style" w:hAnsi="Bookman Old Style"/>
                <w:lang w:val="fr-FR"/>
              </w:rPr>
              <w:t>y = 3 cos(x + 45</w:t>
            </w:r>
            <w:r w:rsidRPr="00841E4D">
              <w:rPr>
                <w:rFonts w:ascii="Bookman Old Style" w:hAnsi="Bookman Old Style"/>
                <w:vertAlign w:val="superscript"/>
                <w:lang w:val="fr-FR"/>
              </w:rPr>
              <w:t>0</w:t>
            </w:r>
            <w:r w:rsidRPr="00841E4D">
              <w:rPr>
                <w:rFonts w:ascii="Bookman Old Style" w:hAnsi="Bookman Old Style"/>
                <w:lang w:val="fr-FR"/>
              </w:rPr>
              <w:t>)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 xml:space="preserve">          </w:t>
            </w:r>
            <w:r w:rsidRPr="00841E4D">
              <w:rPr>
                <w:rFonts w:ascii="Bookman Old Style" w:hAnsi="Bookman Old Style"/>
              </w:rPr>
              <w:t>Amplitude  = 3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 xml:space="preserve">         Period = 360</w:t>
            </w:r>
            <w:r w:rsidRPr="00841E4D">
              <w:rPr>
                <w:rFonts w:ascii="Bookman Old Style" w:hAnsi="Bookman Old Style"/>
                <w:vertAlign w:val="superscript"/>
              </w:rPr>
              <w:t xml:space="preserve">o </w:t>
            </w:r>
          </w:p>
          <w:p w:rsidR="000C6B88" w:rsidRPr="00841E4D" w:rsidRDefault="000C6B88" w:rsidP="003B61D2">
            <w:pPr>
              <w:pStyle w:val="ListParagraph"/>
              <w:numPr>
                <w:ilvl w:val="0"/>
                <w:numId w:val="32"/>
              </w:numPr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>2 sin 2x – 3 cos ( x + 45</w:t>
            </w:r>
            <w:r w:rsidRPr="00841E4D">
              <w:rPr>
                <w:rFonts w:ascii="Bookman Old Style" w:hAnsi="Bookman Old Style"/>
                <w:vertAlign w:val="superscript"/>
              </w:rPr>
              <w:t>0</w:t>
            </w:r>
            <w:r w:rsidRPr="00841E4D">
              <w:rPr>
                <w:rFonts w:ascii="Bookman Old Style" w:hAnsi="Bookman Old Style"/>
              </w:rPr>
              <w:t>)   = 0</w:t>
            </w:r>
          </w:p>
          <w:p w:rsidR="000C6B88" w:rsidRPr="00841E4D" w:rsidRDefault="000C6B88" w:rsidP="003B61D2">
            <w:pPr>
              <w:pStyle w:val="ListParagraph"/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 xml:space="preserve">      X = 20</w:t>
            </w:r>
            <w:r w:rsidRPr="00841E4D">
              <w:rPr>
                <w:rFonts w:ascii="Bookman Old Style" w:hAnsi="Bookman Old Style"/>
                <w:vertAlign w:val="superscript"/>
              </w:rPr>
              <w:t>O</w:t>
            </w: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  <w:noProof/>
              </w:rPr>
              <w:drawing>
                <wp:anchor distT="0" distB="0" distL="114300" distR="114300" simplePos="0" relativeHeight="251705344" behindDoc="1" locked="0" layoutInCell="1" allowOverlap="1">
                  <wp:simplePos x="0" y="0"/>
                  <wp:positionH relativeFrom="column">
                    <wp:posOffset>134620</wp:posOffset>
                  </wp:positionH>
                  <wp:positionV relativeFrom="paragraph">
                    <wp:posOffset>22225</wp:posOffset>
                  </wp:positionV>
                  <wp:extent cx="4104005" cy="2827655"/>
                  <wp:effectExtent l="0" t="0" r="0" b="0"/>
                  <wp:wrapNone/>
                  <wp:docPr id="7" name="Picture 887" descr="44140E0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44140E0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 l="8348" t="48041" r="6087" b="9102"/>
                          <a:stretch>
                            <a:fillRect/>
                          </a:stretch>
                        </pic:blipFill>
                        <pic:spPr bwMode="auto">
                          <a:xfrm rot="10800000">
                            <a:off x="0" y="0"/>
                            <a:ext cx="4104005" cy="2827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</w:tc>
      </w:tr>
      <w:tr w:rsidR="000C6B88" w:rsidRPr="003F0CC9" w:rsidTr="00253E88">
        <w:tc>
          <w:tcPr>
            <w:tcW w:w="630" w:type="dxa"/>
          </w:tcPr>
          <w:p w:rsidR="000C6B88" w:rsidRPr="003F0CC9" w:rsidRDefault="000C6B88" w:rsidP="003B61D2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522" w:type="dxa"/>
            <w:gridSpan w:val="2"/>
          </w:tcPr>
          <w:p w:rsidR="000C6B88" w:rsidRPr="003F0CC9" w:rsidRDefault="000C6B88" w:rsidP="003B61D2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056" w:type="dxa"/>
            <w:gridSpan w:val="2"/>
          </w:tcPr>
          <w:p w:rsidR="000C6B88" w:rsidRPr="003F0CC9" w:rsidRDefault="00571F9F" w:rsidP="003B61D2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  <w:tc>
          <w:tcPr>
            <w:tcW w:w="1610" w:type="dxa"/>
          </w:tcPr>
          <w:p w:rsidR="000C6B88" w:rsidRPr="003F0CC9" w:rsidRDefault="000C6B88" w:rsidP="003B61D2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</w:tbl>
    <w:p w:rsidR="00271F9E" w:rsidRPr="003F0CC9" w:rsidRDefault="00271F9E" w:rsidP="00271F9E">
      <w:pPr>
        <w:rPr>
          <w:rFonts w:ascii="Bookman Old Style" w:hAnsi="Bookman Old Style"/>
          <w:sz w:val="24"/>
          <w:szCs w:val="24"/>
        </w:rPr>
      </w:pPr>
    </w:p>
    <w:p w:rsidR="00CD0213" w:rsidRDefault="00CD0213"/>
    <w:sectPr w:rsidR="00CD0213" w:rsidSect="00253E88">
      <w:headerReference w:type="even" r:id="rId78"/>
      <w:headerReference w:type="default" r:id="rId79"/>
      <w:footerReference w:type="default" r:id="rId80"/>
      <w:headerReference w:type="first" r:id="rId81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5269" w:rsidRDefault="00385269" w:rsidP="007D3C86">
      <w:pPr>
        <w:spacing w:after="0" w:line="240" w:lineRule="auto"/>
      </w:pPr>
      <w:r>
        <w:separator/>
      </w:r>
    </w:p>
  </w:endnote>
  <w:endnote w:type="continuationSeparator" w:id="0">
    <w:p w:rsidR="00385269" w:rsidRDefault="00385269" w:rsidP="007D3C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48511877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:rsidR="005D5875" w:rsidRDefault="005D5875">
            <w:pPr>
              <w:pStyle w:val="Footer"/>
              <w:jc w:val="right"/>
            </w:pPr>
            <w:r>
              <w:t xml:space="preserve">Page </w:t>
            </w:r>
            <w:r w:rsidR="00A11818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A11818">
              <w:rPr>
                <w:b/>
                <w:sz w:val="24"/>
                <w:szCs w:val="24"/>
              </w:rPr>
              <w:fldChar w:fldCharType="separate"/>
            </w:r>
            <w:r w:rsidR="00A013CB">
              <w:rPr>
                <w:b/>
                <w:noProof/>
              </w:rPr>
              <w:t>1</w:t>
            </w:r>
            <w:r w:rsidR="00A11818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A11818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A11818">
              <w:rPr>
                <w:b/>
                <w:sz w:val="24"/>
                <w:szCs w:val="24"/>
              </w:rPr>
              <w:fldChar w:fldCharType="separate"/>
            </w:r>
            <w:r w:rsidR="00A013CB">
              <w:rPr>
                <w:b/>
                <w:noProof/>
              </w:rPr>
              <w:t>13</w:t>
            </w:r>
            <w:r w:rsidR="00A11818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5D5875" w:rsidRPr="000A0A49" w:rsidRDefault="005D5875" w:rsidP="000A0A4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5269" w:rsidRDefault="00385269" w:rsidP="007D3C86">
      <w:pPr>
        <w:spacing w:after="0" w:line="240" w:lineRule="auto"/>
      </w:pPr>
      <w:r>
        <w:separator/>
      </w:r>
    </w:p>
  </w:footnote>
  <w:footnote w:type="continuationSeparator" w:id="0">
    <w:p w:rsidR="00385269" w:rsidRDefault="00385269" w:rsidP="007D3C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875" w:rsidRDefault="0038526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259434" o:spid="_x0000_s2049" type="#_x0000_t136" style="position:absolute;margin-left:0;margin-top:0;width:595.95pt;height:63.8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Achievers Focus Examination Series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9475"/>
      <w:gridCol w:w="835"/>
    </w:tblGrid>
    <w:tr w:rsidR="005D5875" w:rsidRPr="00AD7F5A" w:rsidTr="00253E88">
      <w:trPr>
        <w:trHeight w:val="288"/>
      </w:trPr>
      <w:tc>
        <w:tcPr>
          <w:tcW w:w="9475" w:type="dxa"/>
        </w:tcPr>
        <w:p w:rsidR="005D5875" w:rsidRPr="00AD7F5A" w:rsidRDefault="00385269" w:rsidP="00253E88">
          <w:pPr>
            <w:pStyle w:val="Header"/>
            <w:rPr>
              <w:rFonts w:ascii="Bradley Hand ITC" w:eastAsiaTheme="majorEastAsia" w:hAnsi="Bradley Hand ITC" w:cstheme="majorBidi"/>
              <w:sz w:val="20"/>
              <w:szCs w:val="20"/>
            </w:rPr>
          </w:pPr>
          <w:sdt>
            <w:sdtPr>
              <w:rPr>
                <w:rFonts w:ascii="Bradley Hand ITC" w:eastAsia="Arial Unicode MS" w:hAnsi="Bradley Hand ITC" w:cs="Arial Unicode MS"/>
                <w:sz w:val="20"/>
                <w:szCs w:val="20"/>
              </w:rPr>
              <w:id w:val="370860"/>
              <w:docPartObj>
                <w:docPartGallery w:val="Watermarks"/>
                <w:docPartUnique/>
              </w:docPartObj>
            </w:sdtPr>
            <w:sdtEndPr/>
            <w:sdtContent>
              <w:r>
                <w:rPr>
                  <w:rFonts w:ascii="Bradley Hand ITC" w:eastAsia="Arial Unicode MS" w:hAnsi="Bradley Hand ITC" w:cs="Arial Unicode MS"/>
                  <w:noProof/>
                  <w:sz w:val="20"/>
                  <w:szCs w:val="20"/>
                  <w:lang w:val="en-GB" w:eastAsia="zh-TW"/>
                </w:rPr>
                <w:pict>
                  <v:shapetype id="_x0000_t136" coordsize="21600,21600" o:spt="136" adj="10800" path="m@7,l@8,m@5,21600l@6,21600e">
                    <v:formulas>
                      <v:f eqn="sum #0 0 10800"/>
                      <v:f eqn="prod #0 2 1"/>
                      <v:f eqn="sum 21600 0 @1"/>
                      <v:f eqn="sum 0 0 @2"/>
                      <v:f eqn="sum 21600 0 @3"/>
                      <v:f eqn="if @0 @3 0"/>
                      <v:f eqn="if @0 21600 @1"/>
                      <v:f eqn="if @0 0 @2"/>
                      <v:f eqn="if @0 @4 21600"/>
                      <v:f eqn="mid @5 @6"/>
                      <v:f eqn="mid @8 @5"/>
                      <v:f eqn="mid @7 @8"/>
                      <v:f eqn="mid @6 @7"/>
                      <v:f eqn="sum @6 0 @5"/>
                    </v:formulas>
                    <v:path textpathok="t" o:connecttype="custom" o:connectlocs="@9,0;@10,10800;@11,21600;@12,10800" o:connectangles="270,180,90,0"/>
                    <v:textpath on="t" fitshape="t"/>
                    <v:handles>
                      <v:h position="#0,bottomRight" xrange="6629,14971"/>
                    </v:handles>
                    <o:lock v:ext="edit" text="t" shapetype="t"/>
                  </v:shapetype>
                  <v:shape id="PowerPlusWaterMarkObject357732486" o:spid="_x0000_s2050" type="#_x0000_t136" style="position:absolute;margin-left:0;margin-top:0;width:494.9pt;height:164.95pt;rotation:315;z-index:-251658752;mso-position-horizontal:center;mso-position-horizontal-relative:margin;mso-position-vertical:center;mso-position-vertical-relative:margin" o:allowincell="f" fillcolor="silver" stroked="f">
                    <v:fill opacity=".5"/>
                    <v:textpath style="font-family:&quot;Calibri&quot;;font-size:1pt;font-weight:bold" string="I LOVE MATHEMATICS&#10;"/>
                    <w10:wrap anchorx="margin" anchory="margin"/>
                  </v:shape>
                </w:pict>
              </w:r>
            </w:sdtContent>
          </w:sdt>
          <w:sdt>
            <w:sdtPr>
              <w:rPr>
                <w:rFonts w:ascii="Bradley Hand ITC" w:eastAsia="Arial Unicode MS" w:hAnsi="Bradley Hand ITC" w:cs="Arial Unicode MS"/>
                <w:sz w:val="20"/>
                <w:szCs w:val="20"/>
              </w:rPr>
              <w:alias w:val="Title"/>
              <w:id w:val="77761602"/>
              <w:showingPlcHdr/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EndPr/>
            <w:sdtContent>
              <w:r w:rsidR="005D5875" w:rsidRPr="00AD7F5A">
                <w:rPr>
                  <w:rFonts w:ascii="Bradley Hand ITC" w:eastAsia="Arial Unicode MS" w:hAnsi="Bradley Hand ITC" w:cs="Arial Unicode MS"/>
                  <w:sz w:val="20"/>
                  <w:szCs w:val="20"/>
                </w:rPr>
                <w:t xml:space="preserve">     </w:t>
              </w:r>
            </w:sdtContent>
          </w:sdt>
        </w:p>
      </w:tc>
      <w:sdt>
        <w:sdtPr>
          <w:rPr>
            <w:rFonts w:ascii="Arial Black" w:eastAsiaTheme="majorEastAsia" w:hAnsi="Arial Black"/>
            <w:b/>
            <w:bCs/>
            <w:color w:val="4F81BD" w:themeColor="accent1"/>
            <w:sz w:val="20"/>
            <w:szCs w:val="20"/>
          </w:rPr>
          <w:alias w:val="Year"/>
          <w:id w:val="77761609"/>
          <w:dataBinding w:prefixMappings="xmlns:ns0='http://schemas.microsoft.com/office/2006/coverPageProps'" w:xpath="/ns0:CoverPageProperties[1]/ns0:PublishDate[1]" w:storeItemID="{55AF091B-3C7A-41E3-B477-F2FDAA23CFDA}"/>
          <w:date w:fullDate="2019-05-27T00:00:00Z">
            <w:dateFormat w:val="yyyy"/>
            <w:lid w:val="en-US"/>
            <w:storeMappedDataAs w:val="dateTime"/>
            <w:calendar w:val="gregorian"/>
          </w:date>
        </w:sdtPr>
        <w:sdtEndPr/>
        <w:sdtContent>
          <w:tc>
            <w:tcPr>
              <w:tcW w:w="835" w:type="dxa"/>
            </w:tcPr>
            <w:p w:rsidR="005D5875" w:rsidRPr="003E6150" w:rsidRDefault="005D5875" w:rsidP="00253E88">
              <w:pPr>
                <w:pStyle w:val="Header"/>
                <w:rPr>
                  <w:rFonts w:ascii="Arial Black" w:eastAsiaTheme="majorEastAsia" w:hAnsi="Arial Black" w:cstheme="majorBidi"/>
                  <w:b/>
                  <w:bCs/>
                  <w:color w:val="4F81BD" w:themeColor="accent1"/>
                  <w:sz w:val="20"/>
                  <w:szCs w:val="20"/>
                </w:rPr>
              </w:pPr>
              <w:r>
                <w:rPr>
                  <w:rFonts w:ascii="Arial Black" w:eastAsiaTheme="majorEastAsia" w:hAnsi="Arial Black"/>
                  <w:b/>
                  <w:bCs/>
                  <w:color w:val="4F81BD" w:themeColor="accent1"/>
                  <w:sz w:val="20"/>
                  <w:szCs w:val="20"/>
                </w:rPr>
                <w:t>2019</w:t>
              </w:r>
            </w:p>
          </w:tc>
        </w:sdtContent>
      </w:sdt>
    </w:tr>
  </w:tbl>
  <w:p w:rsidR="005D5875" w:rsidRPr="001F4DE2" w:rsidRDefault="005D5875" w:rsidP="00253E8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875" w:rsidRDefault="0038526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259433" o:spid="_x0000_s2051" type="#_x0000_t136" style="position:absolute;margin-left:0;margin-top:0;width:595.95pt;height:63.85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Achievers Focus Examination Series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AB4641"/>
    <w:multiLevelType w:val="hybridMultilevel"/>
    <w:tmpl w:val="0C7C2DDC"/>
    <w:lvl w:ilvl="0" w:tplc="D382AB82">
      <w:start w:val="1"/>
      <w:numFmt w:val="lowerLetter"/>
      <w:lvlText w:val="%1)"/>
      <w:lvlJc w:val="left"/>
      <w:pPr>
        <w:ind w:left="28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02" w:hanging="360"/>
      </w:pPr>
    </w:lvl>
    <w:lvl w:ilvl="2" w:tplc="0409001B" w:tentative="1">
      <w:start w:val="1"/>
      <w:numFmt w:val="lowerRoman"/>
      <w:lvlText w:val="%3."/>
      <w:lvlJc w:val="right"/>
      <w:pPr>
        <w:ind w:left="1722" w:hanging="180"/>
      </w:pPr>
    </w:lvl>
    <w:lvl w:ilvl="3" w:tplc="0409000F" w:tentative="1">
      <w:start w:val="1"/>
      <w:numFmt w:val="decimal"/>
      <w:lvlText w:val="%4."/>
      <w:lvlJc w:val="left"/>
      <w:pPr>
        <w:ind w:left="2442" w:hanging="360"/>
      </w:pPr>
    </w:lvl>
    <w:lvl w:ilvl="4" w:tplc="04090019" w:tentative="1">
      <w:start w:val="1"/>
      <w:numFmt w:val="lowerLetter"/>
      <w:lvlText w:val="%5."/>
      <w:lvlJc w:val="left"/>
      <w:pPr>
        <w:ind w:left="3162" w:hanging="360"/>
      </w:pPr>
    </w:lvl>
    <w:lvl w:ilvl="5" w:tplc="0409001B" w:tentative="1">
      <w:start w:val="1"/>
      <w:numFmt w:val="lowerRoman"/>
      <w:lvlText w:val="%6."/>
      <w:lvlJc w:val="right"/>
      <w:pPr>
        <w:ind w:left="3882" w:hanging="180"/>
      </w:pPr>
    </w:lvl>
    <w:lvl w:ilvl="6" w:tplc="0409000F" w:tentative="1">
      <w:start w:val="1"/>
      <w:numFmt w:val="decimal"/>
      <w:lvlText w:val="%7."/>
      <w:lvlJc w:val="left"/>
      <w:pPr>
        <w:ind w:left="4602" w:hanging="360"/>
      </w:pPr>
    </w:lvl>
    <w:lvl w:ilvl="7" w:tplc="04090019" w:tentative="1">
      <w:start w:val="1"/>
      <w:numFmt w:val="lowerLetter"/>
      <w:lvlText w:val="%8."/>
      <w:lvlJc w:val="left"/>
      <w:pPr>
        <w:ind w:left="5322" w:hanging="360"/>
      </w:pPr>
    </w:lvl>
    <w:lvl w:ilvl="8" w:tplc="0409001B" w:tentative="1">
      <w:start w:val="1"/>
      <w:numFmt w:val="lowerRoman"/>
      <w:lvlText w:val="%9."/>
      <w:lvlJc w:val="right"/>
      <w:pPr>
        <w:ind w:left="6042" w:hanging="180"/>
      </w:pPr>
    </w:lvl>
  </w:abstractNum>
  <w:abstractNum w:abstractNumId="1">
    <w:nsid w:val="0B271562"/>
    <w:multiLevelType w:val="hybridMultilevel"/>
    <w:tmpl w:val="920C782E"/>
    <w:lvl w:ilvl="0" w:tplc="022CBC3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23233"/>
    <w:multiLevelType w:val="hybridMultilevel"/>
    <w:tmpl w:val="F3B03A28"/>
    <w:lvl w:ilvl="0" w:tplc="D8F831FA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">
    <w:nsid w:val="13D92B2E"/>
    <w:multiLevelType w:val="hybridMultilevel"/>
    <w:tmpl w:val="DD7A20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DC5DCB"/>
    <w:multiLevelType w:val="hybridMultilevel"/>
    <w:tmpl w:val="05060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8B0228"/>
    <w:multiLevelType w:val="hybridMultilevel"/>
    <w:tmpl w:val="DCD467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D115B8"/>
    <w:multiLevelType w:val="hybridMultilevel"/>
    <w:tmpl w:val="D098DA5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664638"/>
    <w:multiLevelType w:val="hybridMultilevel"/>
    <w:tmpl w:val="E50A4A68"/>
    <w:lvl w:ilvl="0" w:tplc="0DB66B9E">
      <w:start w:val="1"/>
      <w:numFmt w:val="lowerRoman"/>
      <w:lvlText w:val="(%1)"/>
      <w:lvlJc w:val="left"/>
      <w:pPr>
        <w:ind w:left="1080" w:hanging="72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6E0DF2"/>
    <w:multiLevelType w:val="hybridMultilevel"/>
    <w:tmpl w:val="586EC5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453D33"/>
    <w:multiLevelType w:val="hybridMultilevel"/>
    <w:tmpl w:val="B76E6616"/>
    <w:lvl w:ilvl="0" w:tplc="E96671B6">
      <w:start w:val="13"/>
      <w:numFmt w:val="bullet"/>
      <w:lvlText w:val=""/>
      <w:lvlJc w:val="left"/>
      <w:pPr>
        <w:tabs>
          <w:tab w:val="num" w:pos="600"/>
        </w:tabs>
        <w:ind w:left="6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0">
    <w:nsid w:val="1CDE1CD0"/>
    <w:multiLevelType w:val="hybridMultilevel"/>
    <w:tmpl w:val="A0705A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1444AD"/>
    <w:multiLevelType w:val="hybridMultilevel"/>
    <w:tmpl w:val="E752EF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225EA2"/>
    <w:multiLevelType w:val="hybridMultilevel"/>
    <w:tmpl w:val="F8044F14"/>
    <w:lvl w:ilvl="0" w:tplc="C63EF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4871C7"/>
    <w:multiLevelType w:val="hybridMultilevel"/>
    <w:tmpl w:val="71A0759C"/>
    <w:lvl w:ilvl="0" w:tplc="D8F831FA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D8F831FA">
      <w:start w:val="1"/>
      <w:numFmt w:val="lowerRoman"/>
      <w:lvlText w:val="(%2)"/>
      <w:lvlJc w:val="left"/>
      <w:pPr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B07F76"/>
    <w:multiLevelType w:val="hybridMultilevel"/>
    <w:tmpl w:val="4BF096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B952CE"/>
    <w:multiLevelType w:val="hybridMultilevel"/>
    <w:tmpl w:val="BFEC3496"/>
    <w:lvl w:ilvl="0" w:tplc="4A6ECB1C">
      <w:start w:val="1"/>
      <w:numFmt w:val="lowerLetter"/>
      <w:lvlText w:val="(%1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AA6A1D74">
      <w:start w:val="1"/>
      <w:numFmt w:val="lowerRoman"/>
      <w:lvlText w:val="%2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140"/>
        </w:tabs>
        <w:ind w:left="41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860"/>
        </w:tabs>
        <w:ind w:left="48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580"/>
        </w:tabs>
        <w:ind w:left="55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300"/>
        </w:tabs>
        <w:ind w:left="63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020"/>
        </w:tabs>
        <w:ind w:left="70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740"/>
        </w:tabs>
        <w:ind w:left="77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460"/>
        </w:tabs>
        <w:ind w:left="8460" w:hanging="180"/>
      </w:pPr>
    </w:lvl>
  </w:abstractNum>
  <w:abstractNum w:abstractNumId="16">
    <w:nsid w:val="2D21762A"/>
    <w:multiLevelType w:val="hybridMultilevel"/>
    <w:tmpl w:val="010EC802"/>
    <w:lvl w:ilvl="0" w:tplc="D602AB52">
      <w:start w:val="3"/>
      <w:numFmt w:val="lowerLetter"/>
      <w:lvlText w:val="(%1)"/>
      <w:lvlJc w:val="left"/>
      <w:pPr>
        <w:tabs>
          <w:tab w:val="num" w:pos="1035"/>
        </w:tabs>
        <w:ind w:left="1035" w:hanging="6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E246871"/>
    <w:multiLevelType w:val="hybridMultilevel"/>
    <w:tmpl w:val="003C44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1A0C3D"/>
    <w:multiLevelType w:val="hybridMultilevel"/>
    <w:tmpl w:val="C5FE5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A9493C"/>
    <w:multiLevelType w:val="hybridMultilevel"/>
    <w:tmpl w:val="2F82021C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F22043"/>
    <w:multiLevelType w:val="hybridMultilevel"/>
    <w:tmpl w:val="B9B03CE4"/>
    <w:lvl w:ilvl="0" w:tplc="15DC0F98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327FE5"/>
    <w:multiLevelType w:val="hybridMultilevel"/>
    <w:tmpl w:val="7954118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801BED"/>
    <w:multiLevelType w:val="hybridMultilevel"/>
    <w:tmpl w:val="1B166C30"/>
    <w:lvl w:ilvl="0" w:tplc="D8F831FA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3">
    <w:nsid w:val="4E83362E"/>
    <w:multiLevelType w:val="hybridMultilevel"/>
    <w:tmpl w:val="643A6892"/>
    <w:lvl w:ilvl="0" w:tplc="04090017">
      <w:start w:val="1"/>
      <w:numFmt w:val="lowerLetter"/>
      <w:lvlText w:val="%1)"/>
      <w:lvlJc w:val="left"/>
      <w:pPr>
        <w:ind w:left="768" w:hanging="360"/>
      </w:pPr>
    </w:lvl>
    <w:lvl w:ilvl="1" w:tplc="04090019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24">
    <w:nsid w:val="53C27FB2"/>
    <w:multiLevelType w:val="hybridMultilevel"/>
    <w:tmpl w:val="F5D6D1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9A721BD"/>
    <w:multiLevelType w:val="hybridMultilevel"/>
    <w:tmpl w:val="2A9890AA"/>
    <w:lvl w:ilvl="0" w:tplc="C48E2FB8">
      <w:start w:val="2"/>
      <w:numFmt w:val="lowerRoman"/>
      <w:lvlText w:val="%1)"/>
      <w:lvlJc w:val="left"/>
      <w:pPr>
        <w:tabs>
          <w:tab w:val="num" w:pos="810"/>
        </w:tabs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38" w:hanging="360"/>
      </w:pPr>
    </w:lvl>
    <w:lvl w:ilvl="2" w:tplc="0409001B" w:tentative="1">
      <w:start w:val="1"/>
      <w:numFmt w:val="lowerRoman"/>
      <w:lvlText w:val="%3."/>
      <w:lvlJc w:val="right"/>
      <w:pPr>
        <w:ind w:left="1458" w:hanging="180"/>
      </w:pPr>
    </w:lvl>
    <w:lvl w:ilvl="3" w:tplc="0409000F" w:tentative="1">
      <w:start w:val="1"/>
      <w:numFmt w:val="decimal"/>
      <w:lvlText w:val="%4."/>
      <w:lvlJc w:val="left"/>
      <w:pPr>
        <w:ind w:left="2178" w:hanging="360"/>
      </w:pPr>
    </w:lvl>
    <w:lvl w:ilvl="4" w:tplc="04090019" w:tentative="1">
      <w:start w:val="1"/>
      <w:numFmt w:val="lowerLetter"/>
      <w:lvlText w:val="%5."/>
      <w:lvlJc w:val="left"/>
      <w:pPr>
        <w:ind w:left="2898" w:hanging="360"/>
      </w:pPr>
    </w:lvl>
    <w:lvl w:ilvl="5" w:tplc="0409001B" w:tentative="1">
      <w:start w:val="1"/>
      <w:numFmt w:val="lowerRoman"/>
      <w:lvlText w:val="%6."/>
      <w:lvlJc w:val="right"/>
      <w:pPr>
        <w:ind w:left="3618" w:hanging="180"/>
      </w:pPr>
    </w:lvl>
    <w:lvl w:ilvl="6" w:tplc="0409000F" w:tentative="1">
      <w:start w:val="1"/>
      <w:numFmt w:val="decimal"/>
      <w:lvlText w:val="%7."/>
      <w:lvlJc w:val="left"/>
      <w:pPr>
        <w:ind w:left="4338" w:hanging="360"/>
      </w:pPr>
    </w:lvl>
    <w:lvl w:ilvl="7" w:tplc="04090019" w:tentative="1">
      <w:start w:val="1"/>
      <w:numFmt w:val="lowerLetter"/>
      <w:lvlText w:val="%8."/>
      <w:lvlJc w:val="left"/>
      <w:pPr>
        <w:ind w:left="5058" w:hanging="360"/>
      </w:pPr>
    </w:lvl>
    <w:lvl w:ilvl="8" w:tplc="0409001B" w:tentative="1">
      <w:start w:val="1"/>
      <w:numFmt w:val="lowerRoman"/>
      <w:lvlText w:val="%9."/>
      <w:lvlJc w:val="right"/>
      <w:pPr>
        <w:ind w:left="5778" w:hanging="180"/>
      </w:pPr>
    </w:lvl>
  </w:abstractNum>
  <w:abstractNum w:abstractNumId="26">
    <w:nsid w:val="63F4649A"/>
    <w:multiLevelType w:val="hybridMultilevel"/>
    <w:tmpl w:val="40B8598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7684BBC"/>
    <w:multiLevelType w:val="hybridMultilevel"/>
    <w:tmpl w:val="4E4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9967EFC"/>
    <w:multiLevelType w:val="hybridMultilevel"/>
    <w:tmpl w:val="B9D49CAE"/>
    <w:lvl w:ilvl="0" w:tplc="D8F831FA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B6B3DFB"/>
    <w:multiLevelType w:val="hybridMultilevel"/>
    <w:tmpl w:val="16C4D7D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3D87A4A"/>
    <w:multiLevelType w:val="hybridMultilevel"/>
    <w:tmpl w:val="73D656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6683A07"/>
    <w:multiLevelType w:val="hybridMultilevel"/>
    <w:tmpl w:val="BCF82A8E"/>
    <w:lvl w:ilvl="0" w:tplc="D8F831FA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D8F831FA">
      <w:start w:val="1"/>
      <w:numFmt w:val="lowerRoman"/>
      <w:lvlText w:val="(%2)"/>
      <w:lvlJc w:val="left"/>
      <w:pPr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571913"/>
    <w:multiLevelType w:val="hybridMultilevel"/>
    <w:tmpl w:val="597A15DC"/>
    <w:lvl w:ilvl="0" w:tplc="E55CBFF2">
      <w:start w:val="1"/>
      <w:numFmt w:val="lowerLetter"/>
      <w:lvlText w:val="(%1)"/>
      <w:lvlJc w:val="left"/>
      <w:pPr>
        <w:tabs>
          <w:tab w:val="num" w:pos="1170"/>
        </w:tabs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33">
    <w:nsid w:val="7B897CF1"/>
    <w:multiLevelType w:val="hybridMultilevel"/>
    <w:tmpl w:val="E9FAA338"/>
    <w:lvl w:ilvl="0" w:tplc="DA383DCA">
      <w:start w:val="1"/>
      <w:numFmt w:val="lowerLetter"/>
      <w:lvlText w:val="(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4">
    <w:nsid w:val="7DB674F6"/>
    <w:multiLevelType w:val="hybridMultilevel"/>
    <w:tmpl w:val="EA484ECC"/>
    <w:lvl w:ilvl="0" w:tplc="A5288E5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F1113A5"/>
    <w:multiLevelType w:val="hybridMultilevel"/>
    <w:tmpl w:val="B5A035DA"/>
    <w:lvl w:ilvl="0" w:tplc="364ECA6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9"/>
  </w:num>
  <w:num w:numId="3">
    <w:abstractNumId w:val="30"/>
  </w:num>
  <w:num w:numId="4">
    <w:abstractNumId w:val="31"/>
  </w:num>
  <w:num w:numId="5">
    <w:abstractNumId w:val="27"/>
  </w:num>
  <w:num w:numId="6">
    <w:abstractNumId w:val="22"/>
  </w:num>
  <w:num w:numId="7">
    <w:abstractNumId w:val="32"/>
  </w:num>
  <w:num w:numId="8">
    <w:abstractNumId w:val="23"/>
  </w:num>
  <w:num w:numId="9">
    <w:abstractNumId w:val="11"/>
  </w:num>
  <w:num w:numId="10">
    <w:abstractNumId w:val="28"/>
  </w:num>
  <w:num w:numId="11">
    <w:abstractNumId w:val="17"/>
  </w:num>
  <w:num w:numId="12">
    <w:abstractNumId w:val="5"/>
  </w:num>
  <w:num w:numId="13">
    <w:abstractNumId w:val="15"/>
  </w:num>
  <w:num w:numId="14">
    <w:abstractNumId w:val="13"/>
  </w:num>
  <w:num w:numId="15">
    <w:abstractNumId w:val="8"/>
  </w:num>
  <w:num w:numId="16">
    <w:abstractNumId w:val="2"/>
  </w:num>
  <w:num w:numId="17">
    <w:abstractNumId w:val="14"/>
  </w:num>
  <w:num w:numId="18">
    <w:abstractNumId w:val="1"/>
  </w:num>
  <w:num w:numId="19">
    <w:abstractNumId w:val="21"/>
  </w:num>
  <w:num w:numId="20">
    <w:abstractNumId w:val="0"/>
  </w:num>
  <w:num w:numId="21">
    <w:abstractNumId w:val="18"/>
  </w:num>
  <w:num w:numId="22">
    <w:abstractNumId w:val="10"/>
  </w:num>
  <w:num w:numId="23">
    <w:abstractNumId w:val="26"/>
  </w:num>
  <w:num w:numId="24">
    <w:abstractNumId w:val="34"/>
  </w:num>
  <w:num w:numId="25">
    <w:abstractNumId w:val="24"/>
  </w:num>
  <w:num w:numId="26">
    <w:abstractNumId w:val="9"/>
  </w:num>
  <w:num w:numId="27">
    <w:abstractNumId w:val="25"/>
  </w:num>
  <w:num w:numId="28">
    <w:abstractNumId w:val="3"/>
  </w:num>
  <w:num w:numId="29">
    <w:abstractNumId w:val="19"/>
  </w:num>
  <w:num w:numId="30">
    <w:abstractNumId w:val="20"/>
  </w:num>
  <w:num w:numId="31">
    <w:abstractNumId w:val="35"/>
  </w:num>
  <w:num w:numId="32">
    <w:abstractNumId w:val="12"/>
  </w:num>
  <w:num w:numId="33">
    <w:abstractNumId w:val="16"/>
  </w:num>
  <w:num w:numId="34">
    <w:abstractNumId w:val="33"/>
  </w:num>
  <w:num w:numId="35">
    <w:abstractNumId w:val="7"/>
  </w:num>
  <w:num w:numId="3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71F9E"/>
    <w:rsid w:val="00015707"/>
    <w:rsid w:val="00060157"/>
    <w:rsid w:val="0006539A"/>
    <w:rsid w:val="00071680"/>
    <w:rsid w:val="00074564"/>
    <w:rsid w:val="00074953"/>
    <w:rsid w:val="000A0A49"/>
    <w:rsid w:val="000A76CA"/>
    <w:rsid w:val="000B2008"/>
    <w:rsid w:val="000C6B88"/>
    <w:rsid w:val="000D2833"/>
    <w:rsid w:val="000D2932"/>
    <w:rsid w:val="000D40BD"/>
    <w:rsid w:val="000D6644"/>
    <w:rsid w:val="000F7A89"/>
    <w:rsid w:val="00101BD4"/>
    <w:rsid w:val="00154AFA"/>
    <w:rsid w:val="001671B4"/>
    <w:rsid w:val="00180FEC"/>
    <w:rsid w:val="00182B64"/>
    <w:rsid w:val="001A47E7"/>
    <w:rsid w:val="001A6637"/>
    <w:rsid w:val="001D4F7B"/>
    <w:rsid w:val="001D5488"/>
    <w:rsid w:val="001E178C"/>
    <w:rsid w:val="00206CA3"/>
    <w:rsid w:val="00212B4F"/>
    <w:rsid w:val="0021433B"/>
    <w:rsid w:val="00253E88"/>
    <w:rsid w:val="00271F9E"/>
    <w:rsid w:val="002909D9"/>
    <w:rsid w:val="002F1CD4"/>
    <w:rsid w:val="0030702C"/>
    <w:rsid w:val="0031043F"/>
    <w:rsid w:val="00315E3E"/>
    <w:rsid w:val="003267A3"/>
    <w:rsid w:val="0032687F"/>
    <w:rsid w:val="00340D63"/>
    <w:rsid w:val="0034763C"/>
    <w:rsid w:val="0036223A"/>
    <w:rsid w:val="00363B3D"/>
    <w:rsid w:val="003725FB"/>
    <w:rsid w:val="0037447C"/>
    <w:rsid w:val="0038137A"/>
    <w:rsid w:val="00385269"/>
    <w:rsid w:val="003A5FCF"/>
    <w:rsid w:val="003B61D2"/>
    <w:rsid w:val="003C3BFD"/>
    <w:rsid w:val="003E2A43"/>
    <w:rsid w:val="003E6749"/>
    <w:rsid w:val="004063AB"/>
    <w:rsid w:val="00407DE3"/>
    <w:rsid w:val="004401C3"/>
    <w:rsid w:val="00443910"/>
    <w:rsid w:val="00443C6F"/>
    <w:rsid w:val="00446D9F"/>
    <w:rsid w:val="00454172"/>
    <w:rsid w:val="00456AAA"/>
    <w:rsid w:val="00462555"/>
    <w:rsid w:val="004708DC"/>
    <w:rsid w:val="00483D29"/>
    <w:rsid w:val="004927FB"/>
    <w:rsid w:val="004949F0"/>
    <w:rsid w:val="0049544A"/>
    <w:rsid w:val="004B3DAF"/>
    <w:rsid w:val="004E04D7"/>
    <w:rsid w:val="00546304"/>
    <w:rsid w:val="00564B20"/>
    <w:rsid w:val="00571F9F"/>
    <w:rsid w:val="0059499A"/>
    <w:rsid w:val="005B742E"/>
    <w:rsid w:val="005C6510"/>
    <w:rsid w:val="005D5875"/>
    <w:rsid w:val="005E3845"/>
    <w:rsid w:val="005F22B0"/>
    <w:rsid w:val="0060107E"/>
    <w:rsid w:val="00604A68"/>
    <w:rsid w:val="0062260E"/>
    <w:rsid w:val="006229DB"/>
    <w:rsid w:val="00647533"/>
    <w:rsid w:val="00660A49"/>
    <w:rsid w:val="0066407A"/>
    <w:rsid w:val="0067661F"/>
    <w:rsid w:val="00691C53"/>
    <w:rsid w:val="006A614F"/>
    <w:rsid w:val="006A6DC2"/>
    <w:rsid w:val="006B0AFD"/>
    <w:rsid w:val="006B1CB6"/>
    <w:rsid w:val="006C1D7F"/>
    <w:rsid w:val="006C2C7A"/>
    <w:rsid w:val="006D10C1"/>
    <w:rsid w:val="006E187E"/>
    <w:rsid w:val="007235CC"/>
    <w:rsid w:val="00725400"/>
    <w:rsid w:val="00734042"/>
    <w:rsid w:val="00735A20"/>
    <w:rsid w:val="00744FC1"/>
    <w:rsid w:val="00754F4A"/>
    <w:rsid w:val="007C5C0F"/>
    <w:rsid w:val="007D30FF"/>
    <w:rsid w:val="007D3C86"/>
    <w:rsid w:val="007F46A2"/>
    <w:rsid w:val="007F668E"/>
    <w:rsid w:val="008072F9"/>
    <w:rsid w:val="00833330"/>
    <w:rsid w:val="00841E4D"/>
    <w:rsid w:val="00866A8E"/>
    <w:rsid w:val="00870760"/>
    <w:rsid w:val="0087734F"/>
    <w:rsid w:val="00885410"/>
    <w:rsid w:val="00897DB8"/>
    <w:rsid w:val="008A20AA"/>
    <w:rsid w:val="008B5B06"/>
    <w:rsid w:val="008C51BC"/>
    <w:rsid w:val="008F17EF"/>
    <w:rsid w:val="00926EB1"/>
    <w:rsid w:val="009357F3"/>
    <w:rsid w:val="00945EA9"/>
    <w:rsid w:val="00947472"/>
    <w:rsid w:val="00964F9E"/>
    <w:rsid w:val="0096782A"/>
    <w:rsid w:val="00983E7B"/>
    <w:rsid w:val="009A1B48"/>
    <w:rsid w:val="009B58F9"/>
    <w:rsid w:val="009C0624"/>
    <w:rsid w:val="009E52B8"/>
    <w:rsid w:val="00A013CB"/>
    <w:rsid w:val="00A11818"/>
    <w:rsid w:val="00A15267"/>
    <w:rsid w:val="00A33C5D"/>
    <w:rsid w:val="00A632F8"/>
    <w:rsid w:val="00A72919"/>
    <w:rsid w:val="00A814D3"/>
    <w:rsid w:val="00A94B95"/>
    <w:rsid w:val="00AB1BC7"/>
    <w:rsid w:val="00AB41D2"/>
    <w:rsid w:val="00AD2FC9"/>
    <w:rsid w:val="00B16335"/>
    <w:rsid w:val="00B20C62"/>
    <w:rsid w:val="00B4067B"/>
    <w:rsid w:val="00B66505"/>
    <w:rsid w:val="00B66D6B"/>
    <w:rsid w:val="00B71EB6"/>
    <w:rsid w:val="00B769F3"/>
    <w:rsid w:val="00BB3BAB"/>
    <w:rsid w:val="00BB472C"/>
    <w:rsid w:val="00BB4AEC"/>
    <w:rsid w:val="00BD79A2"/>
    <w:rsid w:val="00C00B1A"/>
    <w:rsid w:val="00C210CC"/>
    <w:rsid w:val="00C212E1"/>
    <w:rsid w:val="00C21442"/>
    <w:rsid w:val="00C73EF3"/>
    <w:rsid w:val="00CA230B"/>
    <w:rsid w:val="00CA33EC"/>
    <w:rsid w:val="00CA5AE6"/>
    <w:rsid w:val="00CB09EE"/>
    <w:rsid w:val="00CC4A97"/>
    <w:rsid w:val="00CC4AD2"/>
    <w:rsid w:val="00CD0213"/>
    <w:rsid w:val="00CE553C"/>
    <w:rsid w:val="00CF075D"/>
    <w:rsid w:val="00D027BF"/>
    <w:rsid w:val="00D04603"/>
    <w:rsid w:val="00D06F16"/>
    <w:rsid w:val="00D35C6F"/>
    <w:rsid w:val="00D37ECE"/>
    <w:rsid w:val="00D53176"/>
    <w:rsid w:val="00D61B07"/>
    <w:rsid w:val="00D72230"/>
    <w:rsid w:val="00D761CA"/>
    <w:rsid w:val="00D77267"/>
    <w:rsid w:val="00D772C6"/>
    <w:rsid w:val="00D90088"/>
    <w:rsid w:val="00DA7D99"/>
    <w:rsid w:val="00DB378E"/>
    <w:rsid w:val="00DB7E42"/>
    <w:rsid w:val="00DC389F"/>
    <w:rsid w:val="00DC50FC"/>
    <w:rsid w:val="00DC7758"/>
    <w:rsid w:val="00DF55F3"/>
    <w:rsid w:val="00E03F3C"/>
    <w:rsid w:val="00E1134D"/>
    <w:rsid w:val="00E5326A"/>
    <w:rsid w:val="00E958E4"/>
    <w:rsid w:val="00EB3E1F"/>
    <w:rsid w:val="00EC1349"/>
    <w:rsid w:val="00EC6DCB"/>
    <w:rsid w:val="00ED4F17"/>
    <w:rsid w:val="00EF3972"/>
    <w:rsid w:val="00F171AA"/>
    <w:rsid w:val="00F23C2B"/>
    <w:rsid w:val="00F40AF7"/>
    <w:rsid w:val="00F510CB"/>
    <w:rsid w:val="00F65626"/>
    <w:rsid w:val="00F8384F"/>
    <w:rsid w:val="00F939BC"/>
    <w:rsid w:val="00F96F7E"/>
    <w:rsid w:val="00FA694C"/>
    <w:rsid w:val="00FB609C"/>
    <w:rsid w:val="00FC27DD"/>
    <w:rsid w:val="00FF37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47A3D508-92D9-4D34-8A5F-055D0190DA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1F9E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271F9E"/>
    <w:pPr>
      <w:keepNext/>
      <w:spacing w:after="0" w:line="240" w:lineRule="auto"/>
      <w:ind w:left="2160" w:firstLine="720"/>
      <w:outlineLvl w:val="0"/>
    </w:pPr>
    <w:rPr>
      <w:rFonts w:ascii="Times New Roman" w:eastAsia="MS Mincho" w:hAnsi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271F9E"/>
    <w:pPr>
      <w:keepNext/>
      <w:spacing w:after="0" w:line="360" w:lineRule="auto"/>
      <w:ind w:left="720"/>
      <w:outlineLvl w:val="1"/>
    </w:pPr>
    <w:rPr>
      <w:rFonts w:ascii="Times New Roman" w:eastAsia="Times New Roman" w:hAnsi="Times New Roman"/>
      <w:b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271F9E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71F9E"/>
    <w:rPr>
      <w:rFonts w:ascii="Times New Roman" w:eastAsia="MS Mincho" w:hAnsi="Times New Roman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271F9E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271F9E"/>
    <w:rPr>
      <w:rFonts w:ascii="Times New Roman" w:eastAsia="Times New Roman" w:hAnsi="Times New Roman" w:cs="Times New Roman"/>
      <w:b/>
      <w:sz w:val="24"/>
      <w:szCs w:val="24"/>
    </w:rPr>
  </w:style>
  <w:style w:type="paragraph" w:styleId="ListParagraph">
    <w:name w:val="List Paragraph"/>
    <w:basedOn w:val="Normal"/>
    <w:uiPriority w:val="34"/>
    <w:qFormat/>
    <w:rsid w:val="00271F9E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Header">
    <w:name w:val="header"/>
    <w:basedOn w:val="Normal"/>
    <w:link w:val="HeaderChar"/>
    <w:uiPriority w:val="99"/>
    <w:unhideWhenUsed/>
    <w:rsid w:val="00271F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1F9E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71F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1F9E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1F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F9E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71F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71F9E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271F9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microsoft.com/office/2007/relationships/hdphoto" Target="media/hdphoto2.wdp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microsoft.com/office/2007/relationships/hdphoto" Target="media/hdphoto1.wdp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header" Target="header1.xml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77" Type="http://schemas.openxmlformats.org/officeDocument/2006/relationships/image" Target="media/image36.pn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9-05-27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3</Pages>
  <Words>1134</Words>
  <Characters>6467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289</cp:revision>
  <cp:lastPrinted>2019-06-20T16:13:00Z</cp:lastPrinted>
  <dcterms:created xsi:type="dcterms:W3CDTF">2019-05-27T08:34:00Z</dcterms:created>
  <dcterms:modified xsi:type="dcterms:W3CDTF">2019-09-10T23:23:00Z</dcterms:modified>
</cp:coreProperties>
</file>